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notesSlides/notesSlide2.xml" ContentType="application/vnd.openxmlformats-officedocument.presentationml.notesSlide+xml"/>
  <Override PartName="/ppt/tags/tag3.xml" ContentType="application/vnd.openxmlformats-officedocument.presentationml.tags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3504" r:id="rId2"/>
    <p:sldId id="3600" r:id="rId3"/>
    <p:sldId id="3599" r:id="rId4"/>
    <p:sldId id="3583" r:id="rId5"/>
    <p:sldId id="3582" r:id="rId6"/>
    <p:sldId id="3585" r:id="rId7"/>
    <p:sldId id="3584" r:id="rId8"/>
    <p:sldId id="3597" r:id="rId9"/>
    <p:sldId id="3586" r:id="rId10"/>
    <p:sldId id="3581" r:id="rId11"/>
    <p:sldId id="3587" r:id="rId12"/>
    <p:sldId id="3590" r:id="rId13"/>
    <p:sldId id="3591" r:id="rId14"/>
    <p:sldId id="3589" r:id="rId15"/>
    <p:sldId id="3592" r:id="rId16"/>
    <p:sldId id="3588" r:id="rId17"/>
    <p:sldId id="3593" r:id="rId18"/>
    <p:sldId id="3594" r:id="rId19"/>
    <p:sldId id="3595" r:id="rId20"/>
    <p:sldId id="3598" r:id="rId21"/>
    <p:sldId id="3596" r:id="rId22"/>
    <p:sldId id="3601" r:id="rId23"/>
    <p:sldId id="3602" r:id="rId24"/>
    <p:sldId id="3603" r:id="rId25"/>
    <p:sldId id="3604" r:id="rId26"/>
    <p:sldId id="3605" r:id="rId27"/>
    <p:sldId id="3606" r:id="rId28"/>
    <p:sldId id="3607" r:id="rId29"/>
    <p:sldId id="3608" r:id="rId30"/>
    <p:sldId id="3609" r:id="rId31"/>
    <p:sldId id="3610" r:id="rId32"/>
    <p:sldId id="3611" r:id="rId33"/>
    <p:sldId id="3612" r:id="rId34"/>
    <p:sldId id="3613" r:id="rId35"/>
    <p:sldId id="3614" r:id="rId36"/>
    <p:sldId id="3615" r:id="rId37"/>
    <p:sldId id="3616" r:id="rId38"/>
    <p:sldId id="3619" r:id="rId39"/>
    <p:sldId id="3618" r:id="rId40"/>
  </p:sldIdLst>
  <p:sldSz cx="12192000" cy="6858000"/>
  <p:notesSz cx="6735763" cy="9866313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83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arko Punčikar Opitz" initials="MPO" lastIdx="1" clrIdx="0">
    <p:extLst>
      <p:ext uri="{19B8F6BF-5375-455C-9EA6-DF929625EA0E}">
        <p15:presenceInfo xmlns:p15="http://schemas.microsoft.com/office/powerpoint/2012/main" userId="S::marko.puncikar-opitz@profil-klett.hr::d0e46e2d-6b4a-4d0c-8973-f5ca971dd61b" providerId="AD"/>
      </p:ext>
    </p:extLst>
  </p:cmAuthor>
  <p:cmAuthor id="2" name="Maja Križman Roškar" initials="MKR" lastIdx="15" clrIdx="1">
    <p:extLst>
      <p:ext uri="{19B8F6BF-5375-455C-9EA6-DF929625EA0E}">
        <p15:presenceInfo xmlns:p15="http://schemas.microsoft.com/office/powerpoint/2012/main" userId="S-1-5-21-2079898034-1907549214-2101327604-1199" providerId="AD"/>
      </p:ext>
    </p:extLst>
  </p:cmAuthor>
  <p:cmAuthor id="3" name="Martina" initials="M" lastIdx="3" clrIdx="2">
    <p:extLst>
      <p:ext uri="{19B8F6BF-5375-455C-9EA6-DF929625EA0E}">
        <p15:presenceInfo xmlns:p15="http://schemas.microsoft.com/office/powerpoint/2012/main" userId="ad278f2c7c7f3c97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87BE"/>
    <a:srgbClr val="90ABDC"/>
    <a:srgbClr val="9FB7E1"/>
    <a:srgbClr val="86CCB2"/>
    <a:srgbClr val="62BE9B"/>
    <a:srgbClr val="F8AAD1"/>
    <a:srgbClr val="ACDCCA"/>
    <a:srgbClr val="B9CAE9"/>
    <a:srgbClr val="F7E0AC"/>
    <a:srgbClr val="E1E5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74" autoAdjust="0"/>
    <p:restoredTop sz="94660"/>
  </p:normalViewPr>
  <p:slideViewPr>
    <p:cSldViewPr snapToGrid="0" showGuides="1">
      <p:cViewPr varScale="1">
        <p:scale>
          <a:sx n="72" d="100"/>
          <a:sy n="72" d="100"/>
        </p:scale>
        <p:origin x="654" y="66"/>
      </p:cViewPr>
      <p:guideLst>
        <p:guide orient="horz" pos="2183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commentAuthors" Target="commentAuthor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15373" y="0"/>
            <a:ext cx="2918831" cy="49502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8EF7613-C34F-4820-8263-7853C88C513D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09575" y="1233488"/>
            <a:ext cx="5916613" cy="33289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3577" y="4748163"/>
            <a:ext cx="5388610" cy="388486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15373" y="9371286"/>
            <a:ext cx="2918831" cy="49502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73AAD4-FB68-49D7-B5EB-877A05548F6F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520727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73AAD4-FB68-49D7-B5EB-877A05548F6F}" type="slidenum">
              <a:rPr lang="en-GB" smtClean="0"/>
              <a:t>4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58709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73AAD4-FB68-49D7-B5EB-877A05548F6F}" type="slidenum">
              <a:rPr lang="en-GB" smtClean="0"/>
              <a:t>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830688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73AAD4-FB68-49D7-B5EB-877A05548F6F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33380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73AAD4-FB68-49D7-B5EB-877A05548F6F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411076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73AAD4-FB68-49D7-B5EB-877A05548F6F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8993170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zervirano mjesto slike slajda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Rezervirano mjesto bilježaka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r-HR" dirty="0"/>
          </a:p>
        </p:txBody>
      </p:sp>
      <p:sp>
        <p:nvSpPr>
          <p:cNvPr id="4" name="Rezervirano mjesto broja slajda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673AAD4-FB68-49D7-B5EB-877A05548F6F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145067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eg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5DF2E8-BFBE-4625-81CB-E2FC243196E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63B1488-9499-433E-A0C3-150234462B3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42DBD9-E4C2-4687-BD20-7A2DA55236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8981-20F1-4965-965B-94560027A32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9A862B-56BB-45DA-8DCA-0BC9728FE66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95FBFE-C5E7-4BC5-9D2D-7AA3FEF07A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4046D-8B55-4A9B-82D7-9EE6929063D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32258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1B67D40-E25B-4885-9CD2-1847C7AEE9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983F795-04EC-4109-87E9-1A05DEF76AA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893EEAA-9780-4527-A1A2-70EB2BF234E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8981-20F1-4965-965B-94560027A32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A793020-CBD7-447B-99F0-0D21B47921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334884-DD35-450D-A7F2-B62ED8FA7F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4046D-8B55-4A9B-82D7-9EE6929063D6}" type="slidenum">
              <a:rPr lang="en-GB" smtClean="0"/>
              <a:t>‹#›</a:t>
            </a:fld>
            <a:endParaRPr lang="en-GB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60A305D-FF52-4CE4-9AFE-C5FAA1748900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869283" y="6360298"/>
            <a:ext cx="1150999" cy="294905"/>
          </a:xfrm>
          <a:prstGeom prst="rect">
            <a:avLst/>
          </a:prstGeom>
        </p:spPr>
      </p:pic>
      <p:pic>
        <p:nvPicPr>
          <p:cNvPr id="10" name="Picture 2" descr="Početna">
            <a:extLst>
              <a:ext uri="{FF2B5EF4-FFF2-40B4-BE49-F238E27FC236}">
                <a16:creationId xmlns:a16="http://schemas.microsoft.com/office/drawing/2014/main" id="{7616777C-0C33-4665-A3A5-E754367E4292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69283" y="5804435"/>
            <a:ext cx="879624" cy="44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718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2E065B5-DB84-44AC-A3B7-D9B66258DDB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3331CFA-A4BB-4953-A780-AE419DF7A29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DCE232F-CD7B-4976-BF6D-0AE8EF9099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8981-20F1-4965-965B-94560027A32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EFF8B3-74CD-4F59-A035-4658D75BC8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42C34D7-4281-4997-8AE9-0988CAB840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4046D-8B55-4A9B-82D7-9EE6929063D6}" type="slidenum">
              <a:rPr lang="en-GB" smtClean="0"/>
              <a:t>‹#›</a:t>
            </a:fld>
            <a:endParaRPr lang="en-GB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48D2BC8-B47B-46C8-8AB4-00C51BDE65C6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869283" y="6360298"/>
            <a:ext cx="1150999" cy="294905"/>
          </a:xfrm>
          <a:prstGeom prst="rect">
            <a:avLst/>
          </a:prstGeom>
        </p:spPr>
      </p:pic>
      <p:pic>
        <p:nvPicPr>
          <p:cNvPr id="10" name="Picture 2" descr="Početna">
            <a:extLst>
              <a:ext uri="{FF2B5EF4-FFF2-40B4-BE49-F238E27FC236}">
                <a16:creationId xmlns:a16="http://schemas.microsoft.com/office/drawing/2014/main" id="{FCD076F1-7C84-48C7-BCB1-27DDB3DB6BC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69283" y="5804435"/>
            <a:ext cx="879624" cy="44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41831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2D4200AB-5E76-4E14-98FD-1016E953A52D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056"/>
          <a:stretch/>
        </p:blipFill>
        <p:spPr>
          <a:xfrm>
            <a:off x="10173417" y="6500"/>
            <a:ext cx="2007080" cy="310545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3FF8553-2C95-455B-BFA3-13B76C8238C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188F77-C510-4AAA-B983-B1525B577F0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E7559CF-3D21-497A-82EC-67569D0750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8981-20F1-4965-965B-94560027A32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59E91C5-A9B3-4E46-9643-1974EA4E0D7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EE4200-6F20-4E73-9D0D-E2B0777DC5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4046D-8B55-4A9B-82D7-9EE6929063D6}" type="slidenum">
              <a:rPr lang="en-GB" smtClean="0"/>
              <a:t>‹#›</a:t>
            </a:fld>
            <a:endParaRPr lang="en-GB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87AB32F-6F96-490D-8CB3-9096AAC0CE3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869283" y="6360298"/>
            <a:ext cx="1150999" cy="294905"/>
          </a:xfrm>
          <a:prstGeom prst="rect">
            <a:avLst/>
          </a:prstGeom>
        </p:spPr>
      </p:pic>
      <p:pic>
        <p:nvPicPr>
          <p:cNvPr id="10" name="Picture 2" descr="Početna">
            <a:extLst>
              <a:ext uri="{FF2B5EF4-FFF2-40B4-BE49-F238E27FC236}">
                <a16:creationId xmlns:a16="http://schemas.microsoft.com/office/drawing/2014/main" id="{6E5A6454-8286-45D0-B1D8-A375E4C7EB7C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69283" y="5804435"/>
            <a:ext cx="879624" cy="44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07113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B75475-34D2-4B58-B4A6-4438D0BCC2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D22D5F9-171F-4C91-A66C-D20C336F6A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628B018-9D00-430C-A1BA-0E077126B2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8981-20F1-4965-965B-94560027A32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9A065D-89CC-4535-955E-3E3A4FB64C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9A21701-B7D1-4643-9771-C83E0F94F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4046D-8B55-4A9B-82D7-9EE6929063D6}" type="slidenum">
              <a:rPr lang="en-GB" smtClean="0"/>
              <a:t>‹#›</a:t>
            </a:fld>
            <a:endParaRPr lang="en-GB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4020F595-CBCA-4F75-B509-D8844F35761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869283" y="6360298"/>
            <a:ext cx="1150999" cy="294905"/>
          </a:xfrm>
          <a:prstGeom prst="rect">
            <a:avLst/>
          </a:prstGeom>
        </p:spPr>
      </p:pic>
      <p:pic>
        <p:nvPicPr>
          <p:cNvPr id="10" name="Picture 2" descr="Početna">
            <a:extLst>
              <a:ext uri="{FF2B5EF4-FFF2-40B4-BE49-F238E27FC236}">
                <a16:creationId xmlns:a16="http://schemas.microsoft.com/office/drawing/2014/main" id="{7768D3F9-B48D-4C3C-8A7B-1B0CB02920F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69283" y="5804435"/>
            <a:ext cx="879624" cy="44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71616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>
            <a:extLst>
              <a:ext uri="{FF2B5EF4-FFF2-40B4-BE49-F238E27FC236}">
                <a16:creationId xmlns:a16="http://schemas.microsoft.com/office/drawing/2014/main" id="{F279D5BA-E633-4966-A3EA-D3407394CD2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056"/>
          <a:stretch/>
        </p:blipFill>
        <p:spPr>
          <a:xfrm>
            <a:off x="10173417" y="6500"/>
            <a:ext cx="2007080" cy="310545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1A217861-F6A1-4231-80CD-79A25C459D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182AABE-9D44-44B7-9912-84DC79A4D57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33B04882-F216-4D78-B8B2-81BF4512C38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E00F831-5321-4B23-BDFD-5A27797A4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8981-20F1-4965-965B-94560027A32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376F3A6-5D88-4EE7-97B6-E861E7AD0D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B29A325-48EC-49CE-B547-B41C2732FE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4046D-8B55-4A9B-82D7-9EE6929063D6}" type="slidenum">
              <a:rPr lang="en-GB" smtClean="0"/>
              <a:t>‹#›</a:t>
            </a:fld>
            <a:endParaRPr lang="en-GB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7729C305-2AAE-4251-AD66-1E30320B0D13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869283" y="6360298"/>
            <a:ext cx="1150999" cy="294905"/>
          </a:xfrm>
          <a:prstGeom prst="rect">
            <a:avLst/>
          </a:prstGeom>
        </p:spPr>
      </p:pic>
      <p:pic>
        <p:nvPicPr>
          <p:cNvPr id="11" name="Picture 2" descr="Početna">
            <a:extLst>
              <a:ext uri="{FF2B5EF4-FFF2-40B4-BE49-F238E27FC236}">
                <a16:creationId xmlns:a16="http://schemas.microsoft.com/office/drawing/2014/main" id="{AF9B3E0A-88CD-486F-8E99-BCCC19F243E6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69283" y="5804435"/>
            <a:ext cx="879624" cy="44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50569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>
            <a:extLst>
              <a:ext uri="{FF2B5EF4-FFF2-40B4-BE49-F238E27FC236}">
                <a16:creationId xmlns:a16="http://schemas.microsoft.com/office/drawing/2014/main" id="{0072A8B9-0EDE-4A7B-B806-E46BAB8CC5F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056"/>
          <a:stretch/>
        </p:blipFill>
        <p:spPr>
          <a:xfrm>
            <a:off x="10173417" y="6500"/>
            <a:ext cx="2007080" cy="3105456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78C2CB2-1FD2-4EA1-8E5F-B45E8EA0D1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81C00F6-605F-43A7-B893-6CC74E6961B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411A8F9-C3EB-44A3-B054-B6CF882C487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9137D839-B41A-49D7-BA88-14DEC4A75A6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04A075E-837C-461A-A46B-EE272A703B2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3C0E5B84-9B64-4C59-8964-19F94119FA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8981-20F1-4965-965B-94560027A32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120FC8CC-F9DC-44B9-A4D0-58946B77A9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A4C1D43-CB81-4D83-9661-3FBBCD6B94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4046D-8B55-4A9B-82D7-9EE6929063D6}" type="slidenum">
              <a:rPr lang="en-GB" smtClean="0"/>
              <a:t>‹#›</a:t>
            </a:fld>
            <a:endParaRPr lang="en-GB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BEF5CD4-DD2E-4377-A935-AC014B889EA4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869283" y="6360298"/>
            <a:ext cx="1150999" cy="294905"/>
          </a:xfrm>
          <a:prstGeom prst="rect">
            <a:avLst/>
          </a:prstGeom>
        </p:spPr>
      </p:pic>
      <p:pic>
        <p:nvPicPr>
          <p:cNvPr id="13" name="Picture 2" descr="Početna">
            <a:extLst>
              <a:ext uri="{FF2B5EF4-FFF2-40B4-BE49-F238E27FC236}">
                <a16:creationId xmlns:a16="http://schemas.microsoft.com/office/drawing/2014/main" id="{0118CFFB-F216-4A15-9052-E1E35E15C93F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69283" y="5804435"/>
            <a:ext cx="879624" cy="44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374715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5CD05C6-8352-4692-B390-32852E526F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57ABA23-5A91-4BCD-ADF8-9E127590EB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8981-20F1-4965-965B-94560027A32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581EB60-0E27-4A8C-8FFD-BCF0512B1AF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C91B29B-1958-4608-ACF2-95FC9E94AA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4046D-8B55-4A9B-82D7-9EE6929063D6}" type="slidenum">
              <a:rPr lang="en-GB" smtClean="0"/>
              <a:t>‹#›</a:t>
            </a:fld>
            <a:endParaRPr lang="en-GB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CBF486B-3F45-44B8-B8AE-BF791E5796F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869283" y="6360298"/>
            <a:ext cx="1150999" cy="294905"/>
          </a:xfrm>
          <a:prstGeom prst="rect">
            <a:avLst/>
          </a:prstGeom>
        </p:spPr>
      </p:pic>
      <p:pic>
        <p:nvPicPr>
          <p:cNvPr id="9" name="Picture 2" descr="Početna">
            <a:extLst>
              <a:ext uri="{FF2B5EF4-FFF2-40B4-BE49-F238E27FC236}">
                <a16:creationId xmlns:a16="http://schemas.microsoft.com/office/drawing/2014/main" id="{3231C39C-5D09-459A-A86D-EA94CE425A18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69283" y="5804435"/>
            <a:ext cx="879624" cy="44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47545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464B988-4FC6-4B33-8345-D312E0B68A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8981-20F1-4965-965B-94560027A32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BE044A4-D095-48A0-AD5A-5B52CE365F0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31DE66-4A53-48EB-B5F6-9130D403AE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4046D-8B55-4A9B-82D7-9EE6929063D6}" type="slidenum">
              <a:rPr lang="en-GB" smtClean="0"/>
              <a:t>‹#›</a:t>
            </a:fld>
            <a:endParaRPr lang="en-GB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06F5FF0-EFAF-470D-9803-B98E2B9AA06C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869283" y="6360298"/>
            <a:ext cx="1150999" cy="294905"/>
          </a:xfrm>
          <a:prstGeom prst="rect">
            <a:avLst/>
          </a:prstGeom>
        </p:spPr>
      </p:pic>
      <p:pic>
        <p:nvPicPr>
          <p:cNvPr id="8" name="Picture 2" descr="Početna">
            <a:extLst>
              <a:ext uri="{FF2B5EF4-FFF2-40B4-BE49-F238E27FC236}">
                <a16:creationId xmlns:a16="http://schemas.microsoft.com/office/drawing/2014/main" id="{25581777-34DD-4DBC-A869-5D109652A753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69283" y="5804435"/>
            <a:ext cx="879624" cy="44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17809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2A7BB4-0525-4C69-875A-0E0F4BC89B6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37D3760-E9C1-480D-9208-F7E7EB2514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93B496B-4CD3-47A9-8D38-768D771AEC2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7C74E27-F937-4FC3-9AA1-BE5FC022DD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8981-20F1-4965-965B-94560027A32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CE647D-9831-4B7F-B4EE-8C61E0D9D7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FFBF916-AF12-43F7-B763-67EEBA9797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4046D-8B55-4A9B-82D7-9EE6929063D6}" type="slidenum">
              <a:rPr lang="en-GB" smtClean="0"/>
              <a:t>‹#›</a:t>
            </a:fld>
            <a:endParaRPr lang="en-GB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555BE03-C344-47E1-85D2-FD4EDEEB6C4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869283" y="6360298"/>
            <a:ext cx="1150999" cy="294905"/>
          </a:xfrm>
          <a:prstGeom prst="rect">
            <a:avLst/>
          </a:prstGeom>
        </p:spPr>
      </p:pic>
      <p:pic>
        <p:nvPicPr>
          <p:cNvPr id="11" name="Picture 2" descr="Početna">
            <a:extLst>
              <a:ext uri="{FF2B5EF4-FFF2-40B4-BE49-F238E27FC236}">
                <a16:creationId xmlns:a16="http://schemas.microsoft.com/office/drawing/2014/main" id="{92500C79-EE8F-4218-9371-338939022C4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69283" y="5804435"/>
            <a:ext cx="879624" cy="44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69422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E5683B-D701-408B-9239-B4B9AF6D6E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F4479E6-136C-4AB4-85C0-1DFE25C83467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6847CEB4-43A5-4F35-86F9-3CCA743791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4885CB4-D13B-4C3B-A1C6-E371C1373D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498981-20F1-4965-965B-94560027A32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D1B27F8-D53D-4234-860F-C4C7375B17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41D708E-D77A-473A-BB99-7ADF0B9A24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C4046D-8B55-4A9B-82D7-9EE6929063D6}" type="slidenum">
              <a:rPr lang="en-GB" smtClean="0"/>
              <a:t>‹#›</a:t>
            </a:fld>
            <a:endParaRPr lang="en-GB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149A4A5-89C1-45AB-A409-8539B48C5A1E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0869283" y="6360298"/>
            <a:ext cx="1150999" cy="294905"/>
          </a:xfrm>
          <a:prstGeom prst="rect">
            <a:avLst/>
          </a:prstGeom>
        </p:spPr>
      </p:pic>
      <p:pic>
        <p:nvPicPr>
          <p:cNvPr id="11" name="Picture 2" descr="Početna">
            <a:extLst>
              <a:ext uri="{FF2B5EF4-FFF2-40B4-BE49-F238E27FC236}">
                <a16:creationId xmlns:a16="http://schemas.microsoft.com/office/drawing/2014/main" id="{147B1778-4056-4F96-9134-7031B837721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869283" y="5804435"/>
            <a:ext cx="879624" cy="44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33630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7B73035-D4AD-42D0-837D-E60228AC2BD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E3B0ED6-A14D-4902-807C-2432DD8A80C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8A6F5F-03C6-4F8E-91A5-8747EE04565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498981-20F1-4965-965B-94560027A32E}" type="datetimeFigureOut">
              <a:rPr lang="en-GB" smtClean="0"/>
              <a:t>25/02/2021</a:t>
            </a:fld>
            <a:endParaRPr lang="en-GB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F47122-4861-428E-880C-ECCFCAE11240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2B77EA-537F-4C1D-88A4-179BD4BE1E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EC4046D-8B55-4A9B-82D7-9EE6929063D6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7713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sr-Latn-R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19.png"/><Relationship Id="rId5" Type="http://schemas.openxmlformats.org/officeDocument/2006/relationships/image" Target="../media/image180.png"/><Relationship Id="rId4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7" Type="http://schemas.openxmlformats.org/officeDocument/2006/relationships/image" Target="../media/image19.emf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7" Type="http://schemas.openxmlformats.org/officeDocument/2006/relationships/image" Target="../media/image30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240.png"/><Relationship Id="rId7" Type="http://schemas.openxmlformats.org/officeDocument/2006/relationships/image" Target="../media/image35.png"/><Relationship Id="rId2" Type="http://schemas.openxmlformats.org/officeDocument/2006/relationships/hyperlink" Target="https://nrich.maths.org/6033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hyperlink" Target="https://nrich.maths.org/6033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emf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hyperlink" Target="https://nrich.maths.org/6033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emf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6.png"/><Relationship Id="rId7" Type="http://schemas.openxmlformats.org/officeDocument/2006/relationships/image" Target="../media/image48.w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0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3.wmf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explorelearning.com/index.cfm?method=cResource.dspDetail&amp;ResourceID=233" TargetMode="External"/><Relationship Id="rId2" Type="http://schemas.openxmlformats.org/officeDocument/2006/relationships/hyperlink" Target="https://www.nctm.org/adjustablespinner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s://www.transum.org/Maths/Activity/Tree_Diagrams/" TargetMode="Externa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image" Target="../media/image14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12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8.png"/><Relationship Id="rId11" Type="http://schemas.openxmlformats.org/officeDocument/2006/relationships/image" Target="../media/image12.png"/><Relationship Id="rId5" Type="http://schemas.openxmlformats.org/officeDocument/2006/relationships/image" Target="../media/image7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6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C0F6F1EC-C571-4105-85F8-EFFE3ACE35BD}"/>
              </a:ext>
            </a:extLst>
          </p:cNvPr>
          <p:cNvPicPr>
            <a:picLocks noChangeAspect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0ABA9FF8-982C-49B9-99D7-17497B154AC9}"/>
              </a:ext>
            </a:extLst>
          </p:cNvPr>
          <p:cNvSpPr txBox="1"/>
          <p:nvPr/>
        </p:nvSpPr>
        <p:spPr>
          <a:xfrm>
            <a:off x="172529" y="120771"/>
            <a:ext cx="912674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8000" b="1" dirty="0">
                <a:ln>
                  <a:solidFill>
                    <a:schemeClr val="tx1"/>
                  </a:solidFill>
                </a:ln>
                <a:solidFill>
                  <a:schemeClr val="bg1"/>
                </a:solidFill>
              </a:rPr>
              <a:t> </a:t>
            </a:r>
            <a:endParaRPr lang="en-GB" sz="8000" b="1" dirty="0">
              <a:ln>
                <a:solidFill>
                  <a:schemeClr val="tx1"/>
                </a:solidFill>
              </a:ln>
              <a:solidFill>
                <a:schemeClr val="bg1"/>
              </a:solidFill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C581F04-FE74-404C-9E1F-A04293C28CE2}"/>
              </a:ext>
            </a:extLst>
          </p:cNvPr>
          <p:cNvSpPr txBox="1"/>
          <p:nvPr/>
        </p:nvSpPr>
        <p:spPr>
          <a:xfrm>
            <a:off x="922031" y="5413790"/>
            <a:ext cx="1034793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4000" b="1" dirty="0"/>
              <a:t>Zavrtimo kolo sreće</a:t>
            </a:r>
          </a:p>
          <a:p>
            <a:r>
              <a:rPr lang="hr-HR" sz="4000" dirty="0"/>
              <a:t>Sanja Antoliš, </a:t>
            </a:r>
            <a:r>
              <a:rPr lang="hr-HR" sz="4000" dirty="0" err="1"/>
              <a:t>Aneta</a:t>
            </a:r>
            <a:r>
              <a:rPr lang="hr-HR" sz="4000" dirty="0"/>
              <a:t> </a:t>
            </a:r>
            <a:r>
              <a:rPr lang="hr-HR" sz="4000" dirty="0" err="1"/>
              <a:t>Copić</a:t>
            </a:r>
            <a:endParaRPr lang="en-GB" sz="40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08FF59C-72EE-487E-8E34-B6B9F7566057}"/>
              </a:ext>
            </a:extLst>
          </p:cNvPr>
          <p:cNvSpPr txBox="1"/>
          <p:nvPr/>
        </p:nvSpPr>
        <p:spPr>
          <a:xfrm>
            <a:off x="3048000" y="3244334"/>
            <a:ext cx="6096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r-HR" b="0" dirty="0">
                <a:effectLst/>
              </a:rPr>
              <a:t> </a:t>
            </a:r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29972831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16270">
        <p14:switch dir="r"/>
      </p:transition>
    </mc:Choice>
    <mc:Fallback xmlns="">
      <p:transition spd="slow" advTm="16270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niOkvir 3">
            <a:extLst>
              <a:ext uri="{FF2B5EF4-FFF2-40B4-BE49-F238E27FC236}">
                <a16:creationId xmlns:a16="http://schemas.microsoft.com/office/drawing/2014/main" id="{A3C70124-5799-4C32-B595-B2C4DEC501FC}"/>
              </a:ext>
            </a:extLst>
          </p:cNvPr>
          <p:cNvSpPr txBox="1"/>
          <p:nvPr/>
        </p:nvSpPr>
        <p:spPr>
          <a:xfrm>
            <a:off x="2388093" y="65694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hr-HR" dirty="0"/>
          </a:p>
        </p:txBody>
      </p:sp>
      <p:pic>
        <p:nvPicPr>
          <p:cNvPr id="5" name="Slika 4">
            <a:extLst>
              <a:ext uri="{FF2B5EF4-FFF2-40B4-BE49-F238E27FC236}">
                <a16:creationId xmlns:a16="http://schemas.microsoft.com/office/drawing/2014/main" id="{32F81737-F97A-4124-ABB4-3BCFC264F66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1333" y="2514682"/>
            <a:ext cx="2763017" cy="272335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kstniOkvir 2">
                <a:extLst>
                  <a:ext uri="{FF2B5EF4-FFF2-40B4-BE49-F238E27FC236}">
                    <a16:creationId xmlns:a16="http://schemas.microsoft.com/office/drawing/2014/main" id="{B9A90DF9-7F56-4903-B854-984DC9284418}"/>
                  </a:ext>
                </a:extLst>
              </p:cNvPr>
              <p:cNvSpPr txBox="1"/>
              <p:nvPr/>
            </p:nvSpPr>
            <p:spPr>
              <a:xfrm>
                <a:off x="2024414" y="1756789"/>
                <a:ext cx="2859308" cy="6917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latin typeface="Cambria Math" panose="02040503050406030204" pitchFamily="18" charset="0"/>
                        </a:rPr>
                        <m:t>𝛺</m:t>
                      </m:r>
                      <m:r>
                        <a:rPr lang="en-GB" sz="4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Ž</m:t>
                          </m:r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</m:d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3" name="TekstniOkvir 2">
                <a:extLst>
                  <a:ext uri="{FF2B5EF4-FFF2-40B4-BE49-F238E27FC236}">
                    <a16:creationId xmlns:a16="http://schemas.microsoft.com/office/drawing/2014/main" id="{B9A90DF9-7F56-4903-B854-984DC92844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4414" y="1756789"/>
                <a:ext cx="2859308" cy="69179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kstniOkvir 7">
                <a:extLst>
                  <a:ext uri="{FF2B5EF4-FFF2-40B4-BE49-F238E27FC236}">
                    <a16:creationId xmlns:a16="http://schemas.microsoft.com/office/drawing/2014/main" id="{572B3293-EABB-4E89-A28D-CB552F4145CF}"/>
                  </a:ext>
                </a:extLst>
              </p:cNvPr>
              <p:cNvSpPr txBox="1"/>
              <p:nvPr/>
            </p:nvSpPr>
            <p:spPr>
              <a:xfrm>
                <a:off x="6592278" y="1938435"/>
                <a:ext cx="2095445" cy="11524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Ž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kstniOkvir 7">
                <a:extLst>
                  <a:ext uri="{FF2B5EF4-FFF2-40B4-BE49-F238E27FC236}">
                    <a16:creationId xmlns:a16="http://schemas.microsoft.com/office/drawing/2014/main" id="{572B3293-EABB-4E89-A28D-CB552F4145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278" y="1938435"/>
                <a:ext cx="2095445" cy="11524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kstniOkvir 8">
                <a:extLst>
                  <a:ext uri="{FF2B5EF4-FFF2-40B4-BE49-F238E27FC236}">
                    <a16:creationId xmlns:a16="http://schemas.microsoft.com/office/drawing/2014/main" id="{65A328A6-4DA9-4E9F-B1D0-2B61F37C3A7C}"/>
                  </a:ext>
                </a:extLst>
              </p:cNvPr>
              <p:cNvSpPr txBox="1"/>
              <p:nvPr/>
            </p:nvSpPr>
            <p:spPr>
              <a:xfrm>
                <a:off x="6592278" y="3532610"/>
                <a:ext cx="2095445" cy="11524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kstniOkvir 8">
                <a:extLst>
                  <a:ext uri="{FF2B5EF4-FFF2-40B4-BE49-F238E27FC236}">
                    <a16:creationId xmlns:a16="http://schemas.microsoft.com/office/drawing/2014/main" id="{65A328A6-4DA9-4E9F-B1D0-2B61F37C3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278" y="3532610"/>
                <a:ext cx="2095445" cy="115249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kstniOkvir 9">
                <a:extLst>
                  <a:ext uri="{FF2B5EF4-FFF2-40B4-BE49-F238E27FC236}">
                    <a16:creationId xmlns:a16="http://schemas.microsoft.com/office/drawing/2014/main" id="{9347F81D-D5AE-4DF6-89F9-371E06D6981B}"/>
                  </a:ext>
                </a:extLst>
              </p:cNvPr>
              <p:cNvSpPr txBox="1"/>
              <p:nvPr/>
            </p:nvSpPr>
            <p:spPr>
              <a:xfrm>
                <a:off x="6592278" y="5126785"/>
                <a:ext cx="2095445" cy="11524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kstniOkvir 9">
                <a:extLst>
                  <a:ext uri="{FF2B5EF4-FFF2-40B4-BE49-F238E27FC236}">
                    <a16:creationId xmlns:a16="http://schemas.microsoft.com/office/drawing/2014/main" id="{9347F81D-D5AE-4DF6-89F9-371E06D69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278" y="5126785"/>
                <a:ext cx="2095445" cy="115249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Naslov 10">
            <a:extLst>
              <a:ext uri="{FF2B5EF4-FFF2-40B4-BE49-F238E27FC236}">
                <a16:creationId xmlns:a16="http://schemas.microsoft.com/office/drawing/2014/main" id="{D3E4B101-3373-4AF4-8492-364FBEA0847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2609" y="365125"/>
            <a:ext cx="10691191" cy="1325563"/>
          </a:xfrm>
        </p:spPr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Može li drugačije?</a:t>
            </a:r>
            <a:endParaRPr lang="en-GB" b="1" dirty="0">
              <a:solidFill>
                <a:schemeClr val="accent2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594996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31861">
        <p14:switch dir="r"/>
      </p:transition>
    </mc:Choice>
    <mc:Fallback xmlns="">
      <p:transition spd="slow" advTm="31861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1D8F126-3494-4AD8-8E49-D06B0E17E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Primjer</a:t>
            </a:r>
            <a:endParaRPr lang="en-GB" b="1" dirty="0">
              <a:solidFill>
                <a:schemeClr val="accent2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184C0B34-C0C7-403E-9F5C-F920CB8135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hr-HR" sz="4000" dirty="0"/>
              <a:t>Zavrtimo dva puta zavrtimo kolo sreće. Odredimo prostor elementarnih događaja i vjerojatnosti elementarnih događaja.</a:t>
            </a:r>
            <a:endParaRPr lang="en-GB" sz="4000" dirty="0"/>
          </a:p>
        </p:txBody>
      </p:sp>
      <p:pic>
        <p:nvPicPr>
          <p:cNvPr id="5" name="Slika 4">
            <a:extLst>
              <a:ext uri="{FF2B5EF4-FFF2-40B4-BE49-F238E27FC236}">
                <a16:creationId xmlns:a16="http://schemas.microsoft.com/office/drawing/2014/main" id="{886000DB-11F6-4BA8-A036-D8E771F85F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8163" y="3711872"/>
            <a:ext cx="5175674" cy="2600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5600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1D8F126-3494-4AD8-8E49-D06B0E17E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1. način</a:t>
            </a:r>
            <a:endParaRPr lang="en-GB" b="1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184C0B34-C0C7-403E-9F5C-F920CB8135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53760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4000" i="1" smtClean="0">
                          <a:latin typeface="Cambria Math" panose="02040503050406030204" pitchFamily="18" charset="0"/>
                        </a:rPr>
                        <m:t>𝛺</m:t>
                      </m:r>
                      <m:r>
                        <a:rPr lang="en-GB" sz="4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Ž</m:t>
                          </m:r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Ž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C</m:t>
                          </m:r>
                        </m:e>
                      </m:d>
                    </m:oMath>
                  </m:oMathPara>
                </a14:m>
                <a:endParaRPr lang="hr-HR" sz="4000" dirty="0"/>
              </a:p>
              <a:p>
                <a:pPr marL="0" indent="0">
                  <a:buNone/>
                </a:pPr>
                <a:endParaRPr lang="en-GB" sz="4000" dirty="0"/>
              </a:p>
            </p:txBody>
          </p:sp>
        </mc:Choice>
        <mc:Fallback xmlns=""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184C0B34-C0C7-403E-9F5C-F920CB8135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53760"/>
                <a:ext cx="1051560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kstniOkvir 6">
                <a:extLst>
                  <a:ext uri="{FF2B5EF4-FFF2-40B4-BE49-F238E27FC236}">
                    <a16:creationId xmlns:a16="http://schemas.microsoft.com/office/drawing/2014/main" id="{94FEC606-CB32-471E-BCE3-77AF6F213ADF}"/>
                  </a:ext>
                </a:extLst>
              </p:cNvPr>
              <p:cNvSpPr txBox="1"/>
              <p:nvPr/>
            </p:nvSpPr>
            <p:spPr>
              <a:xfrm>
                <a:off x="6592278" y="1938435"/>
                <a:ext cx="2379177" cy="11524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Ž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kstniOkvir 6">
                <a:extLst>
                  <a:ext uri="{FF2B5EF4-FFF2-40B4-BE49-F238E27FC236}">
                    <a16:creationId xmlns:a16="http://schemas.microsoft.com/office/drawing/2014/main" id="{94FEC606-CB32-471E-BCE3-77AF6F213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278" y="1938435"/>
                <a:ext cx="2379177" cy="11524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kstniOkvir 7">
                <a:extLst>
                  <a:ext uri="{FF2B5EF4-FFF2-40B4-BE49-F238E27FC236}">
                    <a16:creationId xmlns:a16="http://schemas.microsoft.com/office/drawing/2014/main" id="{2E0411A3-C7D1-4C17-86EE-0DF9EFEC1FCB}"/>
                  </a:ext>
                </a:extLst>
              </p:cNvPr>
              <p:cNvSpPr txBox="1"/>
              <p:nvPr/>
            </p:nvSpPr>
            <p:spPr>
              <a:xfrm>
                <a:off x="6592278" y="3532610"/>
                <a:ext cx="2356863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kstniOkvir 7">
                <a:extLst>
                  <a:ext uri="{FF2B5EF4-FFF2-40B4-BE49-F238E27FC236}">
                    <a16:creationId xmlns:a16="http://schemas.microsoft.com/office/drawing/2014/main" id="{2E0411A3-C7D1-4C17-86EE-0DF9EFEC1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278" y="3532610"/>
                <a:ext cx="2356863" cy="11564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kstniOkvir 8">
                <a:extLst>
                  <a:ext uri="{FF2B5EF4-FFF2-40B4-BE49-F238E27FC236}">
                    <a16:creationId xmlns:a16="http://schemas.microsoft.com/office/drawing/2014/main" id="{300F2F61-1064-4D11-BDFB-062036470F18}"/>
                  </a:ext>
                </a:extLst>
              </p:cNvPr>
              <p:cNvSpPr txBox="1"/>
              <p:nvPr/>
            </p:nvSpPr>
            <p:spPr>
              <a:xfrm>
                <a:off x="6592278" y="5126785"/>
                <a:ext cx="2526653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Ž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C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kstniOkvir 8">
                <a:extLst>
                  <a:ext uri="{FF2B5EF4-FFF2-40B4-BE49-F238E27FC236}">
                    <a16:creationId xmlns:a16="http://schemas.microsoft.com/office/drawing/2014/main" id="{300F2F61-1064-4D11-BDFB-062036470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278" y="5126785"/>
                <a:ext cx="2526653" cy="11564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Slika 4">
            <a:extLst>
              <a:ext uri="{FF2B5EF4-FFF2-40B4-BE49-F238E27FC236}">
                <a16:creationId xmlns:a16="http://schemas.microsoft.com/office/drawing/2014/main" id="{785E3DF5-DE76-4FE8-A0B0-9BC103BD9FB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38200" y="3389066"/>
            <a:ext cx="5175674" cy="2600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43861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1D8F126-3494-4AD8-8E49-D06B0E17E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2. način</a:t>
            </a:r>
            <a:endParaRPr lang="en-GB" b="1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184C0B34-C0C7-403E-9F5C-F920CB8135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53760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4000" i="1" smtClean="0">
                          <a:latin typeface="Cambria Math" panose="02040503050406030204" pitchFamily="18" charset="0"/>
                        </a:rPr>
                        <m:t>𝛺</m:t>
                      </m:r>
                      <m:r>
                        <a:rPr lang="en-GB" sz="4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GB" sz="4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r-HR" sz="4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Ž,Ž</m:t>
                              </m:r>
                            </m:e>
                          </m:d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en-GB" sz="40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r-HR" sz="4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Ž,</m:t>
                              </m:r>
                              <m:r>
                                <m:rPr>
                                  <m:sty m:val="p"/>
                                </m:rPr>
                                <a:rPr lang="hr-HR" sz="4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</m:d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d>
                            <m:dPr>
                              <m:ctrlPr>
                                <a:rPr lang="hr-HR" sz="4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hr-HR" sz="4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a:rPr lang="hr-HR" sz="4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Ž</m:t>
                              </m:r>
                            </m:e>
                          </m:d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hr-HR" sz="40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hr-HR" sz="4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  <m:r>
                                <a:rPr lang="hr-HR" sz="4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hr-HR" sz="4000" b="0" i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C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r-HR" sz="4000" dirty="0"/>
              </a:p>
              <a:p>
                <a:pPr marL="0" indent="0">
                  <a:buNone/>
                </a:pPr>
                <a:endParaRPr lang="en-GB" sz="4000" dirty="0"/>
              </a:p>
            </p:txBody>
          </p:sp>
        </mc:Choice>
        <mc:Fallback xmlns=""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184C0B34-C0C7-403E-9F5C-F920CB8135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53760"/>
                <a:ext cx="10515600" cy="4351338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kstniOkvir 6">
                <a:extLst>
                  <a:ext uri="{FF2B5EF4-FFF2-40B4-BE49-F238E27FC236}">
                    <a16:creationId xmlns:a16="http://schemas.microsoft.com/office/drawing/2014/main" id="{94FEC606-CB32-471E-BCE3-77AF6F213ADF}"/>
                  </a:ext>
                </a:extLst>
              </p:cNvPr>
              <p:cNvSpPr txBox="1"/>
              <p:nvPr/>
            </p:nvSpPr>
            <p:spPr>
              <a:xfrm>
                <a:off x="6096000" y="3181679"/>
                <a:ext cx="2562433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Ž,Ž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kstniOkvir 6">
                <a:extLst>
                  <a:ext uri="{FF2B5EF4-FFF2-40B4-BE49-F238E27FC236}">
                    <a16:creationId xmlns:a16="http://schemas.microsoft.com/office/drawing/2014/main" id="{94FEC606-CB32-471E-BCE3-77AF6F213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3181679"/>
                <a:ext cx="2562433" cy="11564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kstniOkvir 9">
                <a:extLst>
                  <a:ext uri="{FF2B5EF4-FFF2-40B4-BE49-F238E27FC236}">
                    <a16:creationId xmlns:a16="http://schemas.microsoft.com/office/drawing/2014/main" id="{7A864100-C05A-4223-81A9-23E96CFA523A}"/>
                  </a:ext>
                </a:extLst>
              </p:cNvPr>
              <p:cNvSpPr txBox="1"/>
              <p:nvPr/>
            </p:nvSpPr>
            <p:spPr>
              <a:xfrm>
                <a:off x="9227278" y="3181679"/>
                <a:ext cx="2674322" cy="11524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Ž,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kstniOkvir 9">
                <a:extLst>
                  <a:ext uri="{FF2B5EF4-FFF2-40B4-BE49-F238E27FC236}">
                    <a16:creationId xmlns:a16="http://schemas.microsoft.com/office/drawing/2014/main" id="{7A864100-C05A-4223-81A9-23E96CFA52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7278" y="3181679"/>
                <a:ext cx="2674322" cy="11524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kstniOkvir 10">
                <a:extLst>
                  <a:ext uri="{FF2B5EF4-FFF2-40B4-BE49-F238E27FC236}">
                    <a16:creationId xmlns:a16="http://schemas.microsoft.com/office/drawing/2014/main" id="{EA09FEF8-9A64-4665-9D26-D8A7622AB3B2}"/>
                  </a:ext>
                </a:extLst>
              </p:cNvPr>
              <p:cNvSpPr txBox="1"/>
              <p:nvPr/>
            </p:nvSpPr>
            <p:spPr>
              <a:xfrm>
                <a:off x="6095999" y="4693388"/>
                <a:ext cx="2674322" cy="11524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Ž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TekstniOkvir 10">
                <a:extLst>
                  <a:ext uri="{FF2B5EF4-FFF2-40B4-BE49-F238E27FC236}">
                    <a16:creationId xmlns:a16="http://schemas.microsoft.com/office/drawing/2014/main" id="{EA09FEF8-9A64-4665-9D26-D8A7622AB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999" y="4693388"/>
                <a:ext cx="2674322" cy="11524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kstniOkvir 11">
                <a:extLst>
                  <a:ext uri="{FF2B5EF4-FFF2-40B4-BE49-F238E27FC236}">
                    <a16:creationId xmlns:a16="http://schemas.microsoft.com/office/drawing/2014/main" id="{D3052FBC-15F6-4697-B9C6-C0E2C0ED7B06}"/>
                  </a:ext>
                </a:extLst>
              </p:cNvPr>
              <p:cNvSpPr txBox="1"/>
              <p:nvPr/>
            </p:nvSpPr>
            <p:spPr>
              <a:xfrm>
                <a:off x="9227277" y="4693388"/>
                <a:ext cx="2552943" cy="11524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2" name="TekstniOkvir 11">
                <a:extLst>
                  <a:ext uri="{FF2B5EF4-FFF2-40B4-BE49-F238E27FC236}">
                    <a16:creationId xmlns:a16="http://schemas.microsoft.com/office/drawing/2014/main" id="{D3052FBC-15F6-4697-B9C6-C0E2C0ED7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27277" y="4693388"/>
                <a:ext cx="2552943" cy="115249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r-H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Slika 8">
            <a:extLst>
              <a:ext uri="{FF2B5EF4-FFF2-40B4-BE49-F238E27FC236}">
                <a16:creationId xmlns:a16="http://schemas.microsoft.com/office/drawing/2014/main" id="{7508F4EF-F50F-42A1-AF90-1A9E90B6A05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91847" y="3245855"/>
            <a:ext cx="5175674" cy="2600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88550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zervirano mjesto sadržaja 10">
            <a:extLst>
              <a:ext uri="{FF2B5EF4-FFF2-40B4-BE49-F238E27FC236}">
                <a16:creationId xmlns:a16="http://schemas.microsoft.com/office/drawing/2014/main" id="{076E9902-E8DB-4963-8FF7-994566E3B1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91067"/>
            <a:ext cx="10515600" cy="5685896"/>
          </a:xfrm>
        </p:spPr>
        <p:txBody>
          <a:bodyPr/>
          <a:lstStyle/>
          <a:p>
            <a:pPr marL="0" indent="0">
              <a:buNone/>
            </a:pPr>
            <a:r>
              <a:rPr lang="hr-HR" sz="3200" dirty="0"/>
              <a:t>N. Sarapa:</a:t>
            </a:r>
          </a:p>
          <a:p>
            <a:pPr marL="0" indent="0">
              <a:buNone/>
            </a:pPr>
            <a:r>
              <a:rPr lang="hr-HR" sz="3200" dirty="0"/>
              <a:t>Teorija vjerojatnosti ne bavi se razjašnjavanjem pitanja o adekvatnosti konstrukcije </a:t>
            </a:r>
            <a:r>
              <a:rPr lang="hr-HR" sz="3200" dirty="0" err="1"/>
              <a:t>vjerojatnosnog</a:t>
            </a:r>
            <a:r>
              <a:rPr lang="hr-HR" sz="3200" dirty="0"/>
              <a:t> prostora koji modelira slučajni pokus. Njezina je zadaća da u okviru gotovog modela, koji obično predlaže eksperimentator, primijeni matematičke metoda za računanje vjerojatnosti raznih događaja. </a:t>
            </a:r>
          </a:p>
          <a:p>
            <a:pPr marL="0" indent="0">
              <a:buNone/>
            </a:pPr>
            <a:r>
              <a:rPr lang="hr-HR" sz="3200" dirty="0"/>
              <a:t>Matematička statistika je nauka koja se bavi problemima u vezi s tim dali modeli koje predlažu eksperimentatori adekvatno opisuju slučajne pokuse.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8846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1D8F126-3494-4AD8-8E49-D06B0E17E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b="1" dirty="0">
                <a:solidFill>
                  <a:schemeClr val="accent2"/>
                </a:solidFill>
              </a:rPr>
              <a:t>1. način  </a:t>
            </a:r>
            <a:r>
              <a:rPr lang="hr-HR" dirty="0"/>
              <a:t>- simulacija </a:t>
            </a:r>
            <a:r>
              <a:rPr lang="en-GB" dirty="0">
                <a:hlinkClick r:id="rId2"/>
              </a:rPr>
              <a:t>https://nrich.maths.org/6033</a:t>
            </a:r>
            <a:br>
              <a:rPr lang="hr-HR" dirty="0"/>
            </a:b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184C0B34-C0C7-403E-9F5C-F920CB8135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53760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4000" i="1" smtClean="0">
                          <a:latin typeface="Cambria Math" panose="02040503050406030204" pitchFamily="18" charset="0"/>
                        </a:rPr>
                        <m:t>𝛺</m:t>
                      </m:r>
                      <m:r>
                        <a:rPr lang="en-GB" sz="4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Ž</m:t>
                          </m:r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Ž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N</m:t>
                          </m:r>
                        </m:e>
                      </m:d>
                    </m:oMath>
                  </m:oMathPara>
                </a14:m>
                <a:endParaRPr lang="hr-HR" sz="4000" dirty="0"/>
              </a:p>
              <a:p>
                <a:pPr marL="0" indent="0">
                  <a:buNone/>
                </a:pPr>
                <a:endParaRPr lang="en-GB" sz="4000" dirty="0"/>
              </a:p>
            </p:txBody>
          </p:sp>
        </mc:Choice>
        <mc:Fallback xmlns=""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184C0B34-C0C7-403E-9F5C-F920CB8135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53760"/>
                <a:ext cx="10515600" cy="435133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kstniOkvir 6">
                <a:extLst>
                  <a:ext uri="{FF2B5EF4-FFF2-40B4-BE49-F238E27FC236}">
                    <a16:creationId xmlns:a16="http://schemas.microsoft.com/office/drawing/2014/main" id="{94FEC606-CB32-471E-BCE3-77AF6F213ADF}"/>
                  </a:ext>
                </a:extLst>
              </p:cNvPr>
              <p:cNvSpPr txBox="1"/>
              <p:nvPr/>
            </p:nvSpPr>
            <p:spPr>
              <a:xfrm>
                <a:off x="6592278" y="1938435"/>
                <a:ext cx="2379177" cy="11524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Ž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kstniOkvir 6">
                <a:extLst>
                  <a:ext uri="{FF2B5EF4-FFF2-40B4-BE49-F238E27FC236}">
                    <a16:creationId xmlns:a16="http://schemas.microsoft.com/office/drawing/2014/main" id="{94FEC606-CB32-471E-BCE3-77AF6F213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278" y="1938435"/>
                <a:ext cx="2379177" cy="11524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kstniOkvir 7">
                <a:extLst>
                  <a:ext uri="{FF2B5EF4-FFF2-40B4-BE49-F238E27FC236}">
                    <a16:creationId xmlns:a16="http://schemas.microsoft.com/office/drawing/2014/main" id="{2E0411A3-C7D1-4C17-86EE-0DF9EFEC1FCB}"/>
                  </a:ext>
                </a:extLst>
              </p:cNvPr>
              <p:cNvSpPr txBox="1"/>
              <p:nvPr/>
            </p:nvSpPr>
            <p:spPr>
              <a:xfrm>
                <a:off x="6592278" y="3532610"/>
                <a:ext cx="2417778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kstniOkvir 7">
                <a:extLst>
                  <a:ext uri="{FF2B5EF4-FFF2-40B4-BE49-F238E27FC236}">
                    <a16:creationId xmlns:a16="http://schemas.microsoft.com/office/drawing/2014/main" id="{2E0411A3-C7D1-4C17-86EE-0DF9EFEC1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278" y="3532610"/>
                <a:ext cx="2417778" cy="11564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kstniOkvir 8">
                <a:extLst>
                  <a:ext uri="{FF2B5EF4-FFF2-40B4-BE49-F238E27FC236}">
                    <a16:creationId xmlns:a16="http://schemas.microsoft.com/office/drawing/2014/main" id="{300F2F61-1064-4D11-BDFB-062036470F18}"/>
                  </a:ext>
                </a:extLst>
              </p:cNvPr>
              <p:cNvSpPr txBox="1"/>
              <p:nvPr/>
            </p:nvSpPr>
            <p:spPr>
              <a:xfrm>
                <a:off x="6592278" y="5126785"/>
                <a:ext cx="2587568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Ž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N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kstniOkvir 8">
                <a:extLst>
                  <a:ext uri="{FF2B5EF4-FFF2-40B4-BE49-F238E27FC236}">
                    <a16:creationId xmlns:a16="http://schemas.microsoft.com/office/drawing/2014/main" id="{300F2F61-1064-4D11-BDFB-062036470F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92278" y="5126785"/>
                <a:ext cx="2587568" cy="11564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Slika 9">
            <a:extLst>
              <a:ext uri="{FF2B5EF4-FFF2-40B4-BE49-F238E27FC236}">
                <a16:creationId xmlns:a16="http://schemas.microsoft.com/office/drawing/2014/main" id="{29D001FE-00BF-40F8-B5E8-CD2B5359670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38200" y="3389066"/>
            <a:ext cx="5175674" cy="2600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892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1D8F126-3494-4AD8-8E49-D06B0E17E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Primjer 2</a:t>
            </a:r>
            <a:endParaRPr lang="en-GB" b="1" dirty="0">
              <a:solidFill>
                <a:schemeClr val="accent2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184C0B34-C0C7-403E-9F5C-F920CB8135D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Dva puta zavrtimo kolo sreće. Što je vjerojatnije dobiti :</a:t>
            </a:r>
          </a:p>
          <a:p>
            <a:pPr marL="0" indent="0">
              <a:buNone/>
            </a:pPr>
            <a:r>
              <a:rPr lang="hr-HR" dirty="0"/>
              <a:t>zbroj 5 ili zbroj 6?</a:t>
            </a:r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4" name="Slika 3">
            <a:extLst>
              <a:ext uri="{FF2B5EF4-FFF2-40B4-BE49-F238E27FC236}">
                <a16:creationId xmlns:a16="http://schemas.microsoft.com/office/drawing/2014/main" id="{B7F72F18-8480-4999-9046-D610E74AAA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20576" y="2838196"/>
            <a:ext cx="6350847" cy="31767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525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1D8F126-3494-4AD8-8E49-D06B0E17E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Primjer 2</a:t>
            </a:r>
            <a:endParaRPr lang="en-GB" b="1" dirty="0">
              <a:solidFill>
                <a:schemeClr val="accent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184C0B34-C0C7-403E-9F5C-F920CB8135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73333" y="1825625"/>
                <a:ext cx="10694535" cy="1325563"/>
              </a:xfrm>
            </p:spPr>
            <p:txBody>
              <a:bodyPr numCol="1"/>
              <a:lstStyle/>
              <a:p>
                <a:pPr marL="0" indent="0">
                  <a:buNone/>
                </a:pPr>
                <a:r>
                  <a:rPr lang="hr-HR" dirty="0"/>
                  <a:t>		</a:t>
                </a:r>
                <a14:m>
                  <m:oMath xmlns:m="http://schemas.openxmlformats.org/officeDocument/2006/math">
                    <m:r>
                      <a:rPr lang="hr-HR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hr-HR" dirty="0">
                        <a:latin typeface="Cambria Math" panose="02040503050406030204" pitchFamily="18" charset="0"/>
                      </a:rPr>
                      <m:t>=1+4</m:t>
                    </m:r>
                  </m:oMath>
                </a14:m>
                <a:r>
                  <a:rPr lang="hr-HR" dirty="0"/>
                  <a:t>			</a:t>
                </a:r>
                <a14:m>
                  <m:oMath xmlns:m="http://schemas.openxmlformats.org/officeDocument/2006/math">
                    <m:r>
                      <a:rPr lang="hr-HR" dirty="0">
                        <a:latin typeface="Cambria Math" panose="02040503050406030204" pitchFamily="18" charset="0"/>
                      </a:rPr>
                      <m:t>6=2+4</m:t>
                    </m:r>
                  </m:oMath>
                </a14:m>
                <a:endParaRPr lang="hr-HR" dirty="0"/>
              </a:p>
              <a:p>
                <a:pPr marL="0" indent="0">
                  <a:buNone/>
                </a:pPr>
                <a:r>
                  <a:rPr lang="hr-HR" dirty="0"/>
                  <a:t>		</a:t>
                </a:r>
                <a14:m>
                  <m:oMath xmlns:m="http://schemas.openxmlformats.org/officeDocument/2006/math">
                    <m:r>
                      <a:rPr lang="hr-HR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hr-HR" i="0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hr-HR" b="0" i="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hr-HR" i="0" dirty="0">
                        <a:latin typeface="Cambria Math" panose="02040503050406030204" pitchFamily="18" charset="0"/>
                      </a:rPr>
                      <m:t>+</m:t>
                    </m:r>
                    <m:r>
                      <a:rPr lang="hr-HR" b="0" i="0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hr-HR" dirty="0"/>
                  <a:t>			</a:t>
                </a:r>
                <a14:m>
                  <m:oMath xmlns:m="http://schemas.openxmlformats.org/officeDocument/2006/math">
                    <m:r>
                      <a:rPr lang="hr-HR" dirty="0">
                        <a:latin typeface="Cambria Math" panose="02040503050406030204" pitchFamily="18" charset="0"/>
                      </a:rPr>
                      <m:t>6=3+3</m:t>
                    </m:r>
                  </m:oMath>
                </a14:m>
                <a:endParaRPr lang="hr-HR" dirty="0"/>
              </a:p>
              <a:p>
                <a:pPr marL="0" indent="0">
                  <a:buNone/>
                </a:pPr>
                <a:endParaRPr lang="hr-HR" dirty="0"/>
              </a:p>
              <a:p>
                <a:pPr marL="0" indent="0">
                  <a:buNone/>
                </a:pPr>
                <a:endParaRPr lang="hr-HR" dirty="0"/>
              </a:p>
              <a:p>
                <a:pPr marL="0" indent="0">
                  <a:buNone/>
                </a:pPr>
                <a:endParaRPr lang="hr-HR" dirty="0"/>
              </a:p>
              <a:p>
                <a:pPr marL="0" indent="0">
                  <a:buNone/>
                </a:pPr>
                <a:endParaRPr lang="en-GB" dirty="0"/>
              </a:p>
            </p:txBody>
          </p:sp>
        </mc:Choice>
        <mc:Fallback xmlns=""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184C0B34-C0C7-403E-9F5C-F920CB8135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3333" y="1825625"/>
                <a:ext cx="10694535" cy="1325563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kstniOkvir 8">
            <a:extLst>
              <a:ext uri="{FF2B5EF4-FFF2-40B4-BE49-F238E27FC236}">
                <a16:creationId xmlns:a16="http://schemas.microsoft.com/office/drawing/2014/main" id="{F539EAF1-4994-4316-A521-AA890657730E}"/>
              </a:ext>
            </a:extLst>
          </p:cNvPr>
          <p:cNvSpPr txBox="1"/>
          <p:nvPr/>
        </p:nvSpPr>
        <p:spPr>
          <a:xfrm>
            <a:off x="6799960" y="4205555"/>
            <a:ext cx="4718707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4000" dirty="0"/>
              <a:t>Jesu li ishodi jednako vjerojatni?</a:t>
            </a:r>
            <a:endParaRPr lang="en-GB" sz="4000" dirty="0"/>
          </a:p>
        </p:txBody>
      </p:sp>
      <p:pic>
        <p:nvPicPr>
          <p:cNvPr id="6" name="Slika 5">
            <a:extLst>
              <a:ext uri="{FF2B5EF4-FFF2-40B4-BE49-F238E27FC236}">
                <a16:creationId xmlns:a16="http://schemas.microsoft.com/office/drawing/2014/main" id="{B2671F6E-B5D4-4117-99E4-75E527B65A8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00" y="3484395"/>
            <a:ext cx="5529156" cy="2765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46703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1D8F126-3494-4AD8-8E49-D06B0E17E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b="1" dirty="0">
                <a:solidFill>
                  <a:schemeClr val="accent2"/>
                </a:solidFill>
              </a:rPr>
              <a:t>1. način  </a:t>
            </a:r>
            <a:r>
              <a:rPr lang="hr-HR" dirty="0"/>
              <a:t>- simulacija </a:t>
            </a:r>
            <a:r>
              <a:rPr lang="en-GB" dirty="0">
                <a:hlinkClick r:id="rId2"/>
              </a:rPr>
              <a:t>https://nrich.maths.org/6033</a:t>
            </a:r>
            <a:br>
              <a:rPr lang="hr-HR" dirty="0"/>
            </a:b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184C0B34-C0C7-403E-9F5C-F920CB8135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53760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4000" i="1" smtClean="0">
                          <a:latin typeface="Cambria Math" panose="02040503050406030204" pitchFamily="18" charset="0"/>
                        </a:rPr>
                        <m:t>𝛺</m:t>
                      </m:r>
                      <m:r>
                        <a:rPr lang="en-GB" sz="4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,1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,</m:t>
                          </m:r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,1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,2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,2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,2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,3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,3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,4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d>
                    </m:oMath>
                  </m:oMathPara>
                </a14:m>
                <a:endParaRPr lang="hr-HR" sz="4000" dirty="0"/>
              </a:p>
              <a:p>
                <a:pPr marL="0" indent="0">
                  <a:buNone/>
                </a:pPr>
                <a:endParaRPr lang="en-GB" sz="4000" dirty="0"/>
              </a:p>
            </p:txBody>
          </p:sp>
        </mc:Choice>
        <mc:Fallback xmlns=""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184C0B34-C0C7-403E-9F5C-F920CB8135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53760"/>
                <a:ext cx="10515600" cy="435133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kstniOkvir 6">
                <a:extLst>
                  <a:ext uri="{FF2B5EF4-FFF2-40B4-BE49-F238E27FC236}">
                    <a16:creationId xmlns:a16="http://schemas.microsoft.com/office/drawing/2014/main" id="{94FEC606-CB32-471E-BCE3-77AF6F213ADF}"/>
                  </a:ext>
                </a:extLst>
              </p:cNvPr>
              <p:cNvSpPr txBox="1"/>
              <p:nvPr/>
            </p:nvSpPr>
            <p:spPr>
              <a:xfrm>
                <a:off x="7160209" y="4886779"/>
                <a:ext cx="2513958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" name="TekstniOkvir 6">
                <a:extLst>
                  <a:ext uri="{FF2B5EF4-FFF2-40B4-BE49-F238E27FC236}">
                    <a16:creationId xmlns:a16="http://schemas.microsoft.com/office/drawing/2014/main" id="{94FEC606-CB32-471E-BCE3-77AF6F213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0209" y="4886779"/>
                <a:ext cx="2513958" cy="11564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kstniOkvir 7">
                <a:extLst>
                  <a:ext uri="{FF2B5EF4-FFF2-40B4-BE49-F238E27FC236}">
                    <a16:creationId xmlns:a16="http://schemas.microsoft.com/office/drawing/2014/main" id="{2E0411A3-C7D1-4C17-86EE-0DF9EFEC1FCB}"/>
                  </a:ext>
                </a:extLst>
              </p:cNvPr>
              <p:cNvSpPr txBox="1"/>
              <p:nvPr/>
            </p:nvSpPr>
            <p:spPr>
              <a:xfrm>
                <a:off x="7018343" y="3067923"/>
                <a:ext cx="2797689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i</m:t>
                          </m:r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kstniOkvir 7">
                <a:extLst>
                  <a:ext uri="{FF2B5EF4-FFF2-40B4-BE49-F238E27FC236}">
                    <a16:creationId xmlns:a16="http://schemas.microsoft.com/office/drawing/2014/main" id="{2E0411A3-C7D1-4C17-86EE-0DF9EFEC1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18343" y="3067923"/>
                <a:ext cx="2797689" cy="11564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Slika 8">
            <a:extLst>
              <a:ext uri="{FF2B5EF4-FFF2-40B4-BE49-F238E27FC236}">
                <a16:creationId xmlns:a16="http://schemas.microsoft.com/office/drawing/2014/main" id="{9A32FAEF-0F8B-41D7-B42B-2D8A056711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8200" y="3484395"/>
            <a:ext cx="5529156" cy="2765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235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1D8F126-3494-4AD8-8E49-D06B0E17E0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r-HR" b="1" dirty="0">
                <a:solidFill>
                  <a:schemeClr val="accent2"/>
                </a:solidFill>
              </a:rPr>
              <a:t>2. način  </a:t>
            </a:r>
            <a:r>
              <a:rPr lang="hr-HR" dirty="0"/>
              <a:t>- simulacija </a:t>
            </a:r>
            <a:r>
              <a:rPr lang="en-GB" dirty="0">
                <a:hlinkClick r:id="rId2"/>
              </a:rPr>
              <a:t>https://nrich.maths.org/6033</a:t>
            </a:r>
            <a:br>
              <a:rPr lang="hr-HR" dirty="0"/>
            </a:b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184C0B34-C0C7-403E-9F5C-F920CB8135D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1853760"/>
                <a:ext cx="10515600" cy="4351338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sz="3600" i="1" smtClean="0">
                          <a:latin typeface="Cambria Math" panose="02040503050406030204" pitchFamily="18" charset="0"/>
                        </a:rPr>
                        <m:t>𝛺</m:t>
                      </m:r>
                      <m:r>
                        <a:rPr lang="en-GB" sz="36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GB" sz="3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d>
                            <m:dPr>
                              <m:ctrlPr>
                                <a:rPr lang="en-GB" sz="360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r-H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,1</m:t>
                              </m:r>
                            </m:e>
                          </m:d>
                          <m:r>
                            <a:rPr lang="hr-HR" sz="3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hr-H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r-H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,2</m:t>
                              </m:r>
                            </m:e>
                          </m:d>
                          <m:r>
                            <a:rPr lang="hr-HR" sz="3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hr-H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r-H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,3</m:t>
                              </m:r>
                            </m:e>
                          </m:d>
                          <m:r>
                            <a:rPr lang="hr-H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hr-H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r-H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1,4</m:t>
                              </m:r>
                            </m:e>
                          </m:d>
                          <m:r>
                            <a:rPr lang="hr-H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hr-H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r-H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,1</m:t>
                              </m:r>
                            </m:e>
                          </m:d>
                          <m:r>
                            <a:rPr lang="hr-H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d>
                            <m:dPr>
                              <m:ctrlPr>
                                <a:rPr lang="hr-H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r-H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,2</m:t>
                              </m:r>
                            </m:e>
                          </m:d>
                          <m:r>
                            <a:rPr lang="hr-HR" sz="36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…</m:t>
                          </m:r>
                          <m:d>
                            <m:dPr>
                              <m:ctrlPr>
                                <a:rPr lang="hr-H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hr-HR" sz="3600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4,4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hr-HR" sz="3600" dirty="0"/>
              </a:p>
              <a:p>
                <a:pPr marL="0" indent="0">
                  <a:buNone/>
                </a:pPr>
                <a:endParaRPr lang="en-GB" sz="4000" dirty="0"/>
              </a:p>
            </p:txBody>
          </p:sp>
        </mc:Choice>
        <mc:Fallback xmlns=""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184C0B34-C0C7-403E-9F5C-F920CB8135D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1853760"/>
                <a:ext cx="10515600" cy="4351338"/>
              </a:xfr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kstniOkvir 7">
                <a:extLst>
                  <a:ext uri="{FF2B5EF4-FFF2-40B4-BE49-F238E27FC236}">
                    <a16:creationId xmlns:a16="http://schemas.microsoft.com/office/drawing/2014/main" id="{2E0411A3-C7D1-4C17-86EE-0DF9EFEC1FCB}"/>
                  </a:ext>
                </a:extLst>
              </p:cNvPr>
              <p:cNvSpPr txBox="1"/>
              <p:nvPr/>
            </p:nvSpPr>
            <p:spPr>
              <a:xfrm>
                <a:off x="7046479" y="3769545"/>
                <a:ext cx="2630913" cy="11564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kstniOkvir 7">
                <a:extLst>
                  <a:ext uri="{FF2B5EF4-FFF2-40B4-BE49-F238E27FC236}">
                    <a16:creationId xmlns:a16="http://schemas.microsoft.com/office/drawing/2014/main" id="{2E0411A3-C7D1-4C17-86EE-0DF9EFEC1F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6479" y="3769545"/>
                <a:ext cx="2630913" cy="11564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Slika 5">
            <a:extLst>
              <a:ext uri="{FF2B5EF4-FFF2-40B4-BE49-F238E27FC236}">
                <a16:creationId xmlns:a16="http://schemas.microsoft.com/office/drawing/2014/main" id="{FD3815F2-EDEB-405C-9979-28E876F3A1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3429000"/>
            <a:ext cx="5529156" cy="2765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815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0B29E558-61D3-4E6C-8608-E4ADA4BD9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>
                <a:solidFill>
                  <a:schemeClr val="accent2"/>
                </a:solidFill>
              </a:rPr>
              <a:t>Vjerojatnost u 4. razredu srednje škole - ishodi</a:t>
            </a:r>
            <a:endParaRPr lang="en-GB" dirty="0">
              <a:solidFill>
                <a:schemeClr val="accent2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8C8E7242-80E1-4364-83CF-10C6BA3199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fontAlgn="base">
              <a:spcAft>
                <a:spcPts val="240"/>
              </a:spcAft>
            </a:pPr>
            <a:r>
              <a:rPr lang="hr-HR" sz="2000" b="1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AT SŠ E.4.1. Argumentirano računa vjerojatnost.</a:t>
            </a:r>
            <a:endParaRPr lang="hr-HR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240"/>
              </a:spcAft>
            </a:pPr>
            <a:r>
              <a:rPr lang="hr-HR" sz="2000" b="1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AT SŠ E.4.2. Interpretira formulu potpune vjerojatnosti i </a:t>
            </a:r>
            <a:r>
              <a:rPr lang="hr-HR" sz="2000" b="1" dirty="0" err="1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ayesovu</a:t>
            </a:r>
            <a:r>
              <a:rPr lang="hr-HR" sz="2000" b="1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formulu.</a:t>
            </a:r>
            <a:endParaRPr lang="hr-H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42900" lvl="0" indent="-342900" fontAlgn="base">
              <a:lnSpc>
                <a:spcPct val="107000"/>
              </a:lnSpc>
              <a:spcAft>
                <a:spcPts val="240"/>
              </a:spcAft>
              <a:buFont typeface="Times New Roman" panose="02020603050405020304" pitchFamily="18" charset="0"/>
              <a:buChar char="-"/>
            </a:pPr>
            <a:r>
              <a:rPr lang="hr-HR" sz="2000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ovezuje i prikazuje presjek, uniju i suprotni događaj s pomoću skupova i operacija te s pomoću </a:t>
            </a:r>
            <a:r>
              <a:rPr lang="hr-HR" sz="2000" dirty="0" err="1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ennovih</a:t>
            </a:r>
            <a:r>
              <a:rPr lang="hr-HR" sz="2000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dijagrama.</a:t>
            </a:r>
            <a:endParaRPr lang="hr-HR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342900" lvl="0" indent="-342900" fontAlgn="base">
              <a:lnSpc>
                <a:spcPct val="107000"/>
              </a:lnSpc>
              <a:spcAft>
                <a:spcPts val="240"/>
              </a:spcAft>
              <a:buFont typeface="Times New Roman" panose="02020603050405020304" pitchFamily="18" charset="0"/>
              <a:buChar char="-"/>
            </a:pPr>
            <a:r>
              <a:rPr lang="hr-HR" sz="2100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rta vjerojatnosno stablo.</a:t>
            </a:r>
          </a:p>
          <a:p>
            <a:pPr marL="342900" lvl="0" indent="-342900" fontAlgn="base">
              <a:lnSpc>
                <a:spcPct val="107000"/>
              </a:lnSpc>
              <a:spcAft>
                <a:spcPts val="240"/>
              </a:spcAft>
              <a:buFont typeface="Times New Roman" panose="02020603050405020304" pitchFamily="18" charset="0"/>
              <a:buChar char="-"/>
            </a:pPr>
            <a:r>
              <a:rPr lang="hr-HR" sz="2100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pisuje i računa vjerojatnost složenih događaja i događaja koji se ponavljaju (simultani i uzastopni).</a:t>
            </a:r>
          </a:p>
          <a:p>
            <a:pPr marL="342900" lvl="0" indent="-342900" fontAlgn="base">
              <a:lnSpc>
                <a:spcPct val="107000"/>
              </a:lnSpc>
              <a:spcAft>
                <a:spcPts val="240"/>
              </a:spcAft>
              <a:buFont typeface="Times New Roman" panose="02020603050405020304" pitchFamily="18" charset="0"/>
              <a:buChar char="-"/>
            </a:pPr>
            <a:r>
              <a:rPr lang="hr-HR" sz="2100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zlikuje zavisne i nezavisne događaje.</a:t>
            </a:r>
          </a:p>
          <a:p>
            <a:pPr marL="342900" lvl="0" indent="-342900" fontAlgn="base">
              <a:lnSpc>
                <a:spcPct val="107000"/>
              </a:lnSpc>
              <a:spcAft>
                <a:spcPts val="240"/>
              </a:spcAft>
              <a:buFont typeface="Times New Roman" panose="02020603050405020304" pitchFamily="18" charset="0"/>
              <a:buChar char="-"/>
            </a:pPr>
            <a:r>
              <a:rPr lang="hr-HR" sz="2100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čuna uvjetnu vjerojatnost.</a:t>
            </a:r>
          </a:p>
          <a:p>
            <a:pPr marL="342900" lvl="0" indent="-342900" fontAlgn="base">
              <a:lnSpc>
                <a:spcPct val="107000"/>
              </a:lnSpc>
              <a:spcAft>
                <a:spcPts val="240"/>
              </a:spcAft>
              <a:buFont typeface="Times New Roman" panose="02020603050405020304" pitchFamily="18" charset="0"/>
              <a:buChar char="-"/>
            </a:pPr>
            <a:r>
              <a:rPr lang="hr-HR" sz="2100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rta vjerojatnosno stablo, određuje hipoteze, primjenjuje formulu potpune vjerojatnosti i </a:t>
            </a:r>
            <a:r>
              <a:rPr lang="hr-HR" sz="2100" dirty="0" err="1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yesovu</a:t>
            </a:r>
            <a:r>
              <a:rPr lang="hr-HR" sz="2100" dirty="0">
                <a:solidFill>
                  <a:srgbClr val="231F2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formulu.</a:t>
            </a: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057487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779B9CA0-6A9E-4CCD-A7D8-CF3148D1A6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/>
              <a:t>Jedan pokus različiti prostori elementarnih događaj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E01A249D-E692-41C8-B57A-CCFDC7E990C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hr-HR" dirty="0"/>
                  <a:t>Primjer</a:t>
                </a:r>
              </a:p>
              <a:p>
                <a:pPr marL="0" indent="0">
                  <a:buNone/>
                </a:pPr>
                <a:r>
                  <a:rPr lang="hr-HR" dirty="0"/>
                  <a:t>Biramo jedan proizvod iz neke velike serije proizvoda.</a:t>
                </a:r>
              </a:p>
              <a:p>
                <a:pPr marL="0" indent="0"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𝛺</m:t>
                      </m:r>
                      <m:r>
                        <a:rPr lang="en-GB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hr-HR" b="0" i="0" smtClean="0">
                              <a:latin typeface="Cambria Math" panose="02040503050406030204" pitchFamily="18" charset="0"/>
                            </a:rPr>
                            <m:t>ispravan</m:t>
                          </m:r>
                          <m:r>
                            <a:rPr lang="hr-HR" b="0" i="0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m:rPr>
                              <m:sty m:val="p"/>
                            </m:rPr>
                            <a:rPr lang="hr-HR" b="0" i="0" smtClean="0">
                              <a:latin typeface="Cambria Math" panose="02040503050406030204" pitchFamily="18" charset="0"/>
                            </a:rPr>
                            <m:t>neispravan</m:t>
                          </m:r>
                        </m:e>
                      </m:d>
                    </m:oMath>
                  </m:oMathPara>
                </a14:m>
                <a:endParaRPr lang="hr-HR" dirty="0"/>
              </a:p>
              <a:p>
                <a:pPr marL="0" indent="0"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𝛺</m:t>
                      </m:r>
                      <m:r>
                        <a:rPr lang="en-GB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hr-HR" b="0" i="0" smtClean="0">
                              <a:latin typeface="Cambria Math" panose="02040503050406030204" pitchFamily="18" charset="0"/>
                            </a:rPr>
                            <m:t>od</m:t>
                          </m:r>
                          <m:r>
                            <a:rPr lang="hr-HR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hr-HR" b="0" i="0" smtClean="0">
                              <a:latin typeface="Cambria Math" panose="02040503050406030204" pitchFamily="18" charset="0"/>
                            </a:rPr>
                            <m:t>dobavlja</m:t>
                          </m:r>
                          <m:r>
                            <a:rPr lang="hr-HR" b="0" i="0" smtClean="0">
                              <a:latin typeface="Cambria Math" panose="02040503050406030204" pitchFamily="18" charset="0"/>
                            </a:rPr>
                            <m:t>č</m:t>
                          </m:r>
                          <m:r>
                            <m:rPr>
                              <m:sty m:val="p"/>
                            </m:rPr>
                            <a:rPr lang="hr-HR" b="0" i="0" smtClean="0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a:rPr lang="hr-HR" b="0" i="0" smtClean="0">
                              <a:latin typeface="Cambria Math" panose="02040503050406030204" pitchFamily="18" charset="0"/>
                            </a:rPr>
                            <m:t>1,</m:t>
                          </m:r>
                          <m:r>
                            <m:rPr>
                              <m:sty m:val="p"/>
                            </m:rPr>
                            <a:rPr lang="hr-HR" b="0" i="0" smtClean="0">
                              <a:latin typeface="Cambria Math" panose="02040503050406030204" pitchFamily="18" charset="0"/>
                            </a:rPr>
                            <m:t>od</m:t>
                          </m:r>
                          <m:r>
                            <a:rPr lang="hr-HR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hr-HR" b="0" i="0" smtClean="0">
                              <a:latin typeface="Cambria Math" panose="02040503050406030204" pitchFamily="18" charset="0"/>
                            </a:rPr>
                            <m:t>dobavlja</m:t>
                          </m:r>
                          <m:r>
                            <a:rPr lang="hr-HR" b="0" i="0" smtClean="0">
                              <a:latin typeface="Cambria Math" panose="02040503050406030204" pitchFamily="18" charset="0"/>
                            </a:rPr>
                            <m:t>č</m:t>
                          </m:r>
                          <m:r>
                            <m:rPr>
                              <m:sty m:val="p"/>
                            </m:rPr>
                            <a:rPr lang="hr-HR" b="0" i="0" smtClean="0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a:rPr lang="hr-HR" b="0" i="0" smtClean="0">
                              <a:latin typeface="Cambria Math" panose="02040503050406030204" pitchFamily="18" charset="0"/>
                            </a:rPr>
                            <m:t>2, </m:t>
                          </m:r>
                          <m:r>
                            <m:rPr>
                              <m:sty m:val="p"/>
                            </m:rPr>
                            <a:rPr lang="hr-HR" b="0" i="0" smtClean="0">
                              <a:latin typeface="Cambria Math" panose="02040503050406030204" pitchFamily="18" charset="0"/>
                            </a:rPr>
                            <m:t>od</m:t>
                          </m:r>
                          <m:r>
                            <a:rPr lang="hr-HR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hr-HR" b="0" i="0" smtClean="0">
                              <a:latin typeface="Cambria Math" panose="02040503050406030204" pitchFamily="18" charset="0"/>
                            </a:rPr>
                            <m:t>dobavlja</m:t>
                          </m:r>
                          <m:r>
                            <a:rPr lang="hr-HR" b="0" i="0" smtClean="0">
                              <a:latin typeface="Cambria Math" panose="02040503050406030204" pitchFamily="18" charset="0"/>
                            </a:rPr>
                            <m:t>č</m:t>
                          </m:r>
                          <m:r>
                            <m:rPr>
                              <m:sty m:val="p"/>
                            </m:rPr>
                            <a:rPr lang="hr-HR" b="0" i="0" smtClean="0">
                              <a:latin typeface="Cambria Math" panose="02040503050406030204" pitchFamily="18" charset="0"/>
                            </a:rPr>
                            <m:t>a</m:t>
                          </m:r>
                          <m:r>
                            <a:rPr lang="hr-HR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</m:oMath>
                  </m:oMathPara>
                </a14:m>
                <a:endParaRPr lang="hr-HR" b="0" dirty="0"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𝛺</m:t>
                    </m:r>
                    <m:r>
                      <a:rPr lang="en-GB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hr-HR" b="0" i="1" smtClean="0">
                            <a:latin typeface="Cambria Math" panose="02040503050406030204" pitchFamily="18" charset="0"/>
                          </a:rPr>
                          <m:t>1, 2, 3, 4</m:t>
                        </m:r>
                      </m:e>
                    </m:d>
                  </m:oMath>
                </a14:m>
                <a:r>
                  <a:rPr lang="hr-HR" dirty="0"/>
                  <a:t> za 4 različite veličine</a:t>
                </a:r>
              </a:p>
              <a:p>
                <a:pPr marL="0" indent="0">
                  <a:buNone/>
                </a:pPr>
                <a:r>
                  <a:rPr lang="hr-HR" dirty="0"/>
                  <a:t>….</a:t>
                </a:r>
              </a:p>
              <a:p>
                <a:pPr marL="0" indent="0">
                  <a:buNone/>
                </a:pPr>
                <a:endParaRPr lang="hr-HR" dirty="0"/>
              </a:p>
            </p:txBody>
          </p:sp>
        </mc:Choice>
        <mc:Fallback xmlns="">
          <p:sp>
            <p:nvSpPr>
              <p:cNvPr id="3" name="Rezervirano mjesto sadržaja 2">
                <a:extLst>
                  <a:ext uri="{FF2B5EF4-FFF2-40B4-BE49-F238E27FC236}">
                    <a16:creationId xmlns:a16="http://schemas.microsoft.com/office/drawing/2014/main" id="{E01A249D-E692-41C8-B57A-CCFDC7E990C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7" t="-22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78611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zervirano mjesto sadržaja 9">
            <a:extLst>
              <a:ext uri="{FF2B5EF4-FFF2-40B4-BE49-F238E27FC236}">
                <a16:creationId xmlns:a16="http://schemas.microsoft.com/office/drawing/2014/main" id="{F8068A83-FC90-4641-BC24-BF985F8183B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450069"/>
            <a:ext cx="10515600" cy="2591501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r-HR" b="1" dirty="0">
                <a:solidFill>
                  <a:schemeClr val="accent2"/>
                </a:solidFill>
              </a:rPr>
              <a:t>Aktivnost</a:t>
            </a:r>
          </a:p>
          <a:p>
            <a:pPr marL="0" indent="0">
              <a:buNone/>
            </a:pPr>
            <a:r>
              <a:rPr lang="hr-HR" dirty="0"/>
              <a:t>Odaberite jednu od mogućnosti:</a:t>
            </a:r>
          </a:p>
          <a:p>
            <a:pPr marL="514350" indent="-514350">
              <a:buAutoNum type="arabicPeriod"/>
            </a:pPr>
            <a:r>
              <a:rPr lang="hr-HR" dirty="0"/>
              <a:t>Zavrtimo dva puta kolo sreće A</a:t>
            </a:r>
          </a:p>
          <a:p>
            <a:pPr marL="514350" indent="-514350">
              <a:buAutoNum type="arabicPeriod"/>
            </a:pPr>
            <a:r>
              <a:rPr lang="hr-HR" dirty="0"/>
              <a:t>Zavrtimo dva puta kolo sreće B</a:t>
            </a:r>
          </a:p>
          <a:p>
            <a:pPr marL="514350" indent="-514350">
              <a:buAutoNum type="arabicPeriod"/>
            </a:pPr>
            <a:r>
              <a:rPr lang="hr-HR" dirty="0"/>
              <a:t>Zavrtimo jednom kolo sreće A i jednom kolo sreće B.</a:t>
            </a:r>
          </a:p>
        </p:txBody>
      </p:sp>
      <p:pic>
        <p:nvPicPr>
          <p:cNvPr id="11" name="Rezervirano mjesto sadržaja 7">
            <a:extLst>
              <a:ext uri="{FF2B5EF4-FFF2-40B4-BE49-F238E27FC236}">
                <a16:creationId xmlns:a16="http://schemas.microsoft.com/office/drawing/2014/main" id="{FE241E65-238C-4665-A913-5A49819D764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800" y="3371427"/>
            <a:ext cx="4301914" cy="2203241"/>
          </a:xfrm>
          <a:prstGeom prst="rect">
            <a:avLst/>
          </a:prstGeom>
        </p:spPr>
      </p:pic>
      <p:sp>
        <p:nvSpPr>
          <p:cNvPr id="12" name="TekstniOkvir 11">
            <a:extLst>
              <a:ext uri="{FF2B5EF4-FFF2-40B4-BE49-F238E27FC236}">
                <a16:creationId xmlns:a16="http://schemas.microsoft.com/office/drawing/2014/main" id="{E776DFDA-3185-4483-BC9E-CA282BA531EA}"/>
              </a:ext>
            </a:extLst>
          </p:cNvPr>
          <p:cNvSpPr txBox="1"/>
          <p:nvPr/>
        </p:nvSpPr>
        <p:spPr>
          <a:xfrm>
            <a:off x="4860714" y="3041571"/>
            <a:ext cx="6095790" cy="33855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800" dirty="0"/>
              <a:t>Pobjeđuje igrač koji dobije crvenu i žutu boju. Odigrajte igru.</a:t>
            </a:r>
          </a:p>
          <a:p>
            <a:r>
              <a:rPr lang="hr-HR" sz="2800" dirty="0"/>
              <a:t>Kolika je vjerojatnost za pobjedu u svakoj od mogućnosti?</a:t>
            </a:r>
          </a:p>
          <a:p>
            <a:r>
              <a:rPr lang="hr-HR" sz="2800" dirty="0"/>
              <a:t>Za svaku od mogućnosti napravite kola sreće tako da vjerojatnost pobjede bude najveća upravo za tu mogućnost.</a:t>
            </a:r>
          </a:p>
          <a:p>
            <a:endParaRPr lang="hr-HR" dirty="0"/>
          </a:p>
        </p:txBody>
      </p:sp>
    </p:spTree>
    <p:extLst>
      <p:ext uri="{BB962C8B-B14F-4D97-AF65-F5344CB8AC3E}">
        <p14:creationId xmlns:p14="http://schemas.microsoft.com/office/powerpoint/2010/main" val="907830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0B29E558-61D3-4E6C-8608-E4ADA4BD98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>
                <a:solidFill>
                  <a:schemeClr val="accent2"/>
                </a:solidFill>
              </a:rPr>
              <a:t>Vjerojatnost - ishodi</a:t>
            </a:r>
            <a:endParaRPr lang="en-GB" dirty="0">
              <a:solidFill>
                <a:schemeClr val="accent2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8C8E7242-80E1-4364-83CF-10C6BA31996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fontAlgn="base">
              <a:spcAft>
                <a:spcPts val="240"/>
              </a:spcAft>
            </a:pPr>
            <a:r>
              <a:rPr lang="hr-HR" sz="2000" b="1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AT SŠ E.4.1. Argumentirano računa vjerojatnost.</a:t>
            </a:r>
            <a:endParaRPr lang="hr-HR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fontAlgn="base">
              <a:lnSpc>
                <a:spcPct val="107000"/>
              </a:lnSpc>
              <a:spcAft>
                <a:spcPts val="240"/>
              </a:spcAft>
            </a:pPr>
            <a:r>
              <a:rPr lang="hr-HR" sz="2000" b="1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AT SŠ E.4.2. Interpretira formulu potpune vjerojatnosti i </a:t>
            </a:r>
            <a:r>
              <a:rPr lang="hr-HR" sz="2000" b="1" dirty="0" err="1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ayesovu</a:t>
            </a:r>
            <a:r>
              <a:rPr lang="hr-HR" sz="2000" b="1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formulu.</a:t>
            </a:r>
            <a:endParaRPr lang="hr-HR" sz="2000" dirty="0"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pPr marL="342900" lvl="0" indent="-342900" fontAlgn="base">
              <a:lnSpc>
                <a:spcPct val="107000"/>
              </a:lnSpc>
              <a:spcAft>
                <a:spcPts val="240"/>
              </a:spcAft>
              <a:buFont typeface="Times New Roman" panose="02020603050405020304" pitchFamily="18" charset="0"/>
              <a:buChar char="-"/>
            </a:pPr>
            <a:r>
              <a:rPr lang="hr-HR" sz="2000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ovezuje i prikazuje presjek, uniju i suprotni događaj s pomoću skupova i operacija te s pomoću </a:t>
            </a:r>
            <a:r>
              <a:rPr lang="hr-HR" sz="2000" dirty="0" err="1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Vennovih</a:t>
            </a:r>
            <a:r>
              <a:rPr lang="hr-HR" sz="2000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dijagrama.</a:t>
            </a:r>
            <a:endParaRPr lang="hr-HR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342900" lvl="0" indent="-342900" fontAlgn="base">
              <a:lnSpc>
                <a:spcPct val="107000"/>
              </a:lnSpc>
              <a:spcAft>
                <a:spcPts val="240"/>
              </a:spcAft>
              <a:buFont typeface="Times New Roman" panose="02020603050405020304" pitchFamily="18" charset="0"/>
              <a:buChar char="-"/>
            </a:pPr>
            <a:r>
              <a:rPr lang="hr-HR" sz="2000" dirty="0">
                <a:solidFill>
                  <a:schemeClr val="accent2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rta vjerojatnosno stablo.</a:t>
            </a:r>
          </a:p>
          <a:p>
            <a:pPr marL="342900" lvl="0" indent="-342900" fontAlgn="base">
              <a:lnSpc>
                <a:spcPct val="107000"/>
              </a:lnSpc>
              <a:spcAft>
                <a:spcPts val="240"/>
              </a:spcAft>
              <a:buFont typeface="Times New Roman" panose="02020603050405020304" pitchFamily="18" charset="0"/>
              <a:buChar char="-"/>
            </a:pPr>
            <a:r>
              <a:rPr lang="hr-HR" sz="2000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Opisuje i računa vjerojatnost složenih događaja i događaja koji se ponavljaju (simultani i uzastopni).</a:t>
            </a:r>
            <a:endParaRPr lang="hr-HR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342900" lvl="0" indent="-342900" fontAlgn="base">
              <a:lnSpc>
                <a:spcPct val="107000"/>
              </a:lnSpc>
              <a:spcAft>
                <a:spcPts val="240"/>
              </a:spcAft>
              <a:buFont typeface="Times New Roman" panose="02020603050405020304" pitchFamily="18" charset="0"/>
              <a:buChar char="-"/>
            </a:pPr>
            <a:r>
              <a:rPr lang="hr-HR" sz="2000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azlikuje zavisne i nezavisne događaje.</a:t>
            </a:r>
            <a:endParaRPr lang="hr-HR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342900" lvl="0" indent="-342900" fontAlgn="base">
              <a:lnSpc>
                <a:spcPct val="107000"/>
              </a:lnSpc>
              <a:spcAft>
                <a:spcPts val="240"/>
              </a:spcAft>
              <a:buFont typeface="Times New Roman" panose="02020603050405020304" pitchFamily="18" charset="0"/>
              <a:buChar char="-"/>
            </a:pPr>
            <a:r>
              <a:rPr lang="hr-HR" sz="2000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ačuna uvjetnu vjerojatnost.</a:t>
            </a:r>
            <a:endParaRPr lang="hr-HR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342900" lvl="0" indent="-342900" fontAlgn="base">
              <a:lnSpc>
                <a:spcPct val="107000"/>
              </a:lnSpc>
              <a:spcAft>
                <a:spcPts val="240"/>
              </a:spcAft>
              <a:buFont typeface="Times New Roman" panose="02020603050405020304" pitchFamily="18" charset="0"/>
              <a:buChar char="-"/>
            </a:pPr>
            <a:r>
              <a:rPr lang="hr-HR" sz="2000" dirty="0">
                <a:solidFill>
                  <a:schemeClr val="accent2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Crta vjerojatnosno stablo</a:t>
            </a:r>
            <a:r>
              <a:rPr lang="hr-HR" sz="2000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, određuje hipoteze, primjenjuje formulu potpune vjerojatnosti i </a:t>
            </a:r>
            <a:r>
              <a:rPr lang="hr-HR" sz="2000" dirty="0" err="1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Bayesovu</a:t>
            </a:r>
            <a:r>
              <a:rPr lang="hr-HR" sz="2000" dirty="0">
                <a:solidFill>
                  <a:srgbClr val="231F2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formulu.</a:t>
            </a:r>
            <a:endParaRPr lang="hr-HR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481433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A9F9A78C-67A4-4EA3-B5F7-35B5355F78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Vjerojatnosno stablo</a:t>
            </a:r>
            <a:endParaRPr lang="en-GB" b="1" dirty="0">
              <a:solidFill>
                <a:schemeClr val="accent2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5C0C69C3-03BA-415A-B44D-672A6692EF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2001067"/>
            <a:ext cx="9346809" cy="4091489"/>
          </a:xfrm>
        </p:spPr>
        <p:txBody>
          <a:bodyPr/>
          <a:lstStyle/>
          <a:p>
            <a:r>
              <a:rPr lang="hr-HR" dirty="0"/>
              <a:t>Pregledno prikazuje sve moguće ishode pokusa i njihove vjerojatnosti</a:t>
            </a:r>
          </a:p>
          <a:p>
            <a:r>
              <a:rPr lang="hr-HR" dirty="0"/>
              <a:t>Omogućuje računanje vjerojatnosti složenih događaja</a:t>
            </a:r>
          </a:p>
          <a:p>
            <a:r>
              <a:rPr lang="hr-HR" dirty="0"/>
              <a:t>Računanje vjerojatnosti zavisnih i nezavisnih događaja istom metodom</a:t>
            </a:r>
          </a:p>
          <a:p>
            <a:r>
              <a:rPr lang="hr-HR" dirty="0"/>
              <a:t>Prirodni put prema formuli potpune vjerojatnosti i </a:t>
            </a:r>
            <a:r>
              <a:rPr lang="hr-HR" dirty="0" err="1"/>
              <a:t>Bayesovoj</a:t>
            </a:r>
            <a:r>
              <a:rPr lang="hr-HR" dirty="0"/>
              <a:t> formuli </a:t>
            </a:r>
            <a:endParaRPr lang="en-GB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825594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3139981A-A085-4B2A-8359-53D57CDF8F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265724"/>
          </a:xfrm>
        </p:spPr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Kako izgleda vjerojatnosno stablo?</a:t>
            </a:r>
            <a:endParaRPr lang="en-GB" b="1" dirty="0">
              <a:solidFill>
                <a:schemeClr val="accent2"/>
              </a:solidFill>
            </a:endParaRPr>
          </a:p>
        </p:txBody>
      </p:sp>
      <p:pic>
        <p:nvPicPr>
          <p:cNvPr id="5" name="Slika 4">
            <a:extLst>
              <a:ext uri="{FF2B5EF4-FFF2-40B4-BE49-F238E27FC236}">
                <a16:creationId xmlns:a16="http://schemas.microsoft.com/office/drawing/2014/main" id="{03595B76-F1D6-4733-A222-74C2FE4B2F8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9955" y="1971249"/>
            <a:ext cx="6670476" cy="4205714"/>
          </a:xfrm>
          <a:prstGeom prst="rect">
            <a:avLst/>
          </a:prstGeom>
        </p:spPr>
      </p:pic>
      <p:pic>
        <p:nvPicPr>
          <p:cNvPr id="7" name="Slika 6">
            <a:extLst>
              <a:ext uri="{FF2B5EF4-FFF2-40B4-BE49-F238E27FC236}">
                <a16:creationId xmlns:a16="http://schemas.microsoft.com/office/drawing/2014/main" id="{DEDDB8BB-4C9F-4EE0-A375-DB187C0CDD7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93995" y="3128211"/>
            <a:ext cx="2098940" cy="20989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260571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D2C33C5C-918B-4E1C-BD6A-1B03B488B0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802493"/>
          </a:xfrm>
        </p:spPr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Primjer</a:t>
            </a:r>
            <a:endParaRPr lang="en-GB" b="1" dirty="0">
              <a:solidFill>
                <a:schemeClr val="accent2"/>
              </a:solidFill>
            </a:endParaRPr>
          </a:p>
        </p:txBody>
      </p:sp>
      <p:sp>
        <p:nvSpPr>
          <p:cNvPr id="3" name="TekstniOkvir 2">
            <a:extLst>
              <a:ext uri="{FF2B5EF4-FFF2-40B4-BE49-F238E27FC236}">
                <a16:creationId xmlns:a16="http://schemas.microsoft.com/office/drawing/2014/main" id="{662427EF-30EB-414E-AF47-E73B7E605320}"/>
              </a:ext>
            </a:extLst>
          </p:cNvPr>
          <p:cNvSpPr txBox="1"/>
          <p:nvPr/>
        </p:nvSpPr>
        <p:spPr>
          <a:xfrm>
            <a:off x="838200" y="1167618"/>
            <a:ext cx="782749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r-HR" sz="2400" dirty="0"/>
              <a:t>Zavrtimo prikazano kolo sreće dva puta. Prikažimo ishode pokusa koristeći vjerojatnosno stablo i pridružimo granama pripadne vjerojatnosti.</a:t>
            </a:r>
            <a:endParaRPr lang="en-GB" sz="2400" dirty="0"/>
          </a:p>
        </p:txBody>
      </p:sp>
      <p:pic>
        <p:nvPicPr>
          <p:cNvPr id="6" name="Slika 5">
            <a:extLst>
              <a:ext uri="{FF2B5EF4-FFF2-40B4-BE49-F238E27FC236}">
                <a16:creationId xmlns:a16="http://schemas.microsoft.com/office/drawing/2014/main" id="{984665EF-4C82-4D04-810A-EB5BFC7BEA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077175"/>
            <a:ext cx="1914525" cy="2066925"/>
          </a:xfrm>
          <a:prstGeom prst="rect">
            <a:avLst/>
          </a:prstGeom>
        </p:spPr>
      </p:pic>
      <p:pic>
        <p:nvPicPr>
          <p:cNvPr id="10" name="Rezervirano mjesto sadržaja 9">
            <a:extLst>
              <a:ext uri="{FF2B5EF4-FFF2-40B4-BE49-F238E27FC236}">
                <a16:creationId xmlns:a16="http://schemas.microsoft.com/office/drawing/2014/main" id="{7915D3A9-2231-49ED-BE11-B12A0582ACD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3949064" y="1970111"/>
            <a:ext cx="5813913" cy="4242308"/>
          </a:xfrm>
        </p:spPr>
      </p:pic>
    </p:spTree>
    <p:extLst>
      <p:ext uri="{BB962C8B-B14F-4D97-AF65-F5344CB8AC3E}">
        <p14:creationId xmlns:p14="http://schemas.microsoft.com/office/powerpoint/2010/main" val="349759161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46AE79B7-B6AE-4607-8A8B-FDD9AD6E62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6899"/>
          </a:xfrm>
        </p:spPr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Računanje vjerojatnosti</a:t>
            </a:r>
            <a:endParaRPr lang="en-GB" b="1" dirty="0">
              <a:solidFill>
                <a:schemeClr val="accent2"/>
              </a:solidFill>
            </a:endParaRPr>
          </a:p>
        </p:txBody>
      </p:sp>
      <p:pic>
        <p:nvPicPr>
          <p:cNvPr id="4" name="Rezervirano mjesto sadržaja 3">
            <a:extLst>
              <a:ext uri="{FF2B5EF4-FFF2-40B4-BE49-F238E27FC236}">
                <a16:creationId xmlns:a16="http://schemas.microsoft.com/office/drawing/2014/main" id="{431F3065-2B2E-45D8-A3DA-F302C8919D01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78945" y="1252025"/>
            <a:ext cx="6613262" cy="48021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45887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EF20B6A5-EC6A-4231-929C-3E70D6B298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1182" y="365125"/>
            <a:ext cx="10692618" cy="1325563"/>
          </a:xfrm>
        </p:spPr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Primjer</a:t>
            </a:r>
            <a:endParaRPr lang="en-GB" b="1" dirty="0">
              <a:solidFill>
                <a:schemeClr val="accent2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58EAD93D-B37B-4597-80C4-C6FA88E3F1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hr-HR" dirty="0"/>
              <a:t>Zavrtimo dva kola sreće.</a:t>
            </a:r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hr-HR" dirty="0"/>
          </a:p>
          <a:p>
            <a:r>
              <a:rPr lang="hr-HR" dirty="0"/>
              <a:t>Kolika je vjerojatnost da strelice pokažu dva polja različitih boja?</a:t>
            </a:r>
          </a:p>
          <a:p>
            <a:r>
              <a:rPr lang="hr-HR" dirty="0"/>
              <a:t>Kolika je vjerojatnost da će barem jedna strelica pokazati plavo polje?</a:t>
            </a:r>
          </a:p>
          <a:p>
            <a:pPr marL="0" indent="0">
              <a:buNone/>
            </a:pPr>
            <a:endParaRPr lang="hr-HR" dirty="0"/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4" name="Slika 3">
            <a:extLst>
              <a:ext uri="{FF2B5EF4-FFF2-40B4-BE49-F238E27FC236}">
                <a16:creationId xmlns:a16="http://schemas.microsoft.com/office/drawing/2014/main" id="{00D274C3-219C-4B37-A121-E71D8C85DE5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6200000">
            <a:off x="6094443" y="1052548"/>
            <a:ext cx="2352675" cy="4286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0210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Slika 6">
            <a:extLst>
              <a:ext uri="{FF2B5EF4-FFF2-40B4-BE49-F238E27FC236}">
                <a16:creationId xmlns:a16="http://schemas.microsoft.com/office/drawing/2014/main" id="{0D005082-C426-43F4-A8EB-F3D6846855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7515" y="2064470"/>
            <a:ext cx="2157911" cy="3931416"/>
          </a:xfrm>
          <a:prstGeom prst="rect">
            <a:avLst/>
          </a:prstGeom>
        </p:spPr>
      </p:pic>
      <p:pic>
        <p:nvPicPr>
          <p:cNvPr id="15" name="Slika 14">
            <a:extLst>
              <a:ext uri="{FF2B5EF4-FFF2-40B4-BE49-F238E27FC236}">
                <a16:creationId xmlns:a16="http://schemas.microsoft.com/office/drawing/2014/main" id="{305EBFA8-7391-4640-93D0-62376356F7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0343" y="1466000"/>
            <a:ext cx="6453689" cy="4529886"/>
          </a:xfrm>
          <a:prstGeom prst="rect">
            <a:avLst/>
          </a:prstGeom>
        </p:spPr>
      </p:pic>
      <p:graphicFrame>
        <p:nvGraphicFramePr>
          <p:cNvPr id="2" name="Objekt 1">
            <a:extLst>
              <a:ext uri="{FF2B5EF4-FFF2-40B4-BE49-F238E27FC236}">
                <a16:creationId xmlns:a16="http://schemas.microsoft.com/office/drawing/2014/main" id="{DD161BBD-B136-42F9-ACF2-462B25CC7B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7757" y="2491206"/>
          <a:ext cx="1628268" cy="60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31560" imgH="457200" progId="Equation.DSMT4">
                  <p:embed/>
                </p:oleObj>
              </mc:Choice>
              <mc:Fallback>
                <p:oleObj name="Equation" r:id="rId4" imgW="1231560" imgH="457200" progId="Equation.DSMT4">
                  <p:embed/>
                  <p:pic>
                    <p:nvPicPr>
                      <p:cNvPr id="2" name="Objekt 1">
                        <a:extLst>
                          <a:ext uri="{FF2B5EF4-FFF2-40B4-BE49-F238E27FC236}">
                            <a16:creationId xmlns:a16="http://schemas.microsoft.com/office/drawing/2014/main" id="{DD161BBD-B136-42F9-ACF2-462B25CC7B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767757" y="2491206"/>
                        <a:ext cx="1628268" cy="60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Naslov 2">
            <a:extLst>
              <a:ext uri="{FF2B5EF4-FFF2-40B4-BE49-F238E27FC236}">
                <a16:creationId xmlns:a16="http://schemas.microsoft.com/office/drawing/2014/main" id="{2A2EFA8F-9C96-47E5-A52F-6327A60B7B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GB" dirty="0"/>
          </a:p>
        </p:txBody>
      </p:sp>
      <p:graphicFrame>
        <p:nvGraphicFramePr>
          <p:cNvPr id="6" name="Rezervirano mjesto sadržaja 5">
            <a:extLst>
              <a:ext uri="{FF2B5EF4-FFF2-40B4-BE49-F238E27FC236}">
                <a16:creationId xmlns:a16="http://schemas.microsoft.com/office/drawing/2014/main" id="{724A56BD-030D-4729-B187-A121E0172E2F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8799513" y="3570288"/>
          <a:ext cx="1703812" cy="62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200" imgH="507960" progId="Equation.DSMT4">
                  <p:embed/>
                </p:oleObj>
              </mc:Choice>
              <mc:Fallback>
                <p:oleObj name="Equation" r:id="rId6" imgW="1384200" imgH="507960" progId="Equation.DSMT4">
                  <p:embed/>
                  <p:pic>
                    <p:nvPicPr>
                      <p:cNvPr id="6" name="Rezervirano mjesto sadržaja 5">
                        <a:extLst>
                          <a:ext uri="{FF2B5EF4-FFF2-40B4-BE49-F238E27FC236}">
                            <a16:creationId xmlns:a16="http://schemas.microsoft.com/office/drawing/2014/main" id="{724A56BD-030D-4729-B187-A121E0172E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799513" y="3570288"/>
                        <a:ext cx="1703812" cy="625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Rezervirano mjesto sadržaja 5">
            <a:extLst>
              <a:ext uri="{FF2B5EF4-FFF2-40B4-BE49-F238E27FC236}">
                <a16:creationId xmlns:a16="http://schemas.microsoft.com/office/drawing/2014/main" id="{61FD0163-AFE2-4932-899D-66A2564F481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67756" y="4616701"/>
          <a:ext cx="1702443" cy="62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84200" imgH="507960" progId="Equation.DSMT4">
                  <p:embed/>
                </p:oleObj>
              </mc:Choice>
              <mc:Fallback>
                <p:oleObj name="Equation" r:id="rId8" imgW="1384200" imgH="507960" progId="Equation.DSMT4">
                  <p:embed/>
                  <p:pic>
                    <p:nvPicPr>
                      <p:cNvPr id="8" name="Rezervirano mjesto sadržaja 5">
                        <a:extLst>
                          <a:ext uri="{FF2B5EF4-FFF2-40B4-BE49-F238E27FC236}">
                            <a16:creationId xmlns:a16="http://schemas.microsoft.com/office/drawing/2014/main" id="{61FD0163-AFE2-4932-899D-66A2564F481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767756" y="4616701"/>
                        <a:ext cx="1702443" cy="625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Rezervirano mjesto sadržaja 5">
            <a:extLst>
              <a:ext uri="{FF2B5EF4-FFF2-40B4-BE49-F238E27FC236}">
                <a16:creationId xmlns:a16="http://schemas.microsoft.com/office/drawing/2014/main" id="{51853380-6EA0-4B2C-8209-1940A7F3FC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744811" y="5749542"/>
          <a:ext cx="1628439" cy="603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71600" imgH="507960" progId="Equation.DSMT4">
                  <p:embed/>
                </p:oleObj>
              </mc:Choice>
              <mc:Fallback>
                <p:oleObj name="Equation" r:id="rId10" imgW="1371600" imgH="507960" progId="Equation.DSMT4">
                  <p:embed/>
                  <p:pic>
                    <p:nvPicPr>
                      <p:cNvPr id="9" name="Rezervirano mjesto sadržaja 5">
                        <a:extLst>
                          <a:ext uri="{FF2B5EF4-FFF2-40B4-BE49-F238E27FC236}">
                            <a16:creationId xmlns:a16="http://schemas.microsoft.com/office/drawing/2014/main" id="{51853380-6EA0-4B2C-8209-1940A7F3FC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744811" y="5749542"/>
                        <a:ext cx="1628439" cy="603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32546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E3DB359A-3117-4BF8-A30A-5C941733675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69780"/>
          </a:xfrm>
        </p:spPr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Primjer</a:t>
            </a:r>
            <a:endParaRPr lang="en-GB" b="1" dirty="0">
              <a:solidFill>
                <a:schemeClr val="accent2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B1B14FC0-907E-4408-B16A-58EB27335A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614488"/>
            <a:ext cx="10515600" cy="4562475"/>
          </a:xfrm>
        </p:spPr>
        <p:txBody>
          <a:bodyPr>
            <a:normAutofit/>
          </a:bodyPr>
          <a:lstStyle/>
          <a:p>
            <a:pPr marL="0" indent="0">
              <a:lnSpc>
                <a:spcPct val="107000"/>
              </a:lnSpc>
              <a:spcAft>
                <a:spcPts val="800"/>
              </a:spcAft>
              <a:buNone/>
            </a:pPr>
            <a:r>
              <a:rPr lang="hr-HR" sz="2400" dirty="0">
                <a:solidFill>
                  <a:schemeClr val="accent2"/>
                </a:solidFill>
              </a:rPr>
              <a:t>Prema jednoj anketi, vjerojatnost da će u 2. krugu na izbore za gradonačelnika izaći muškarac je 0.55, a žena 0.45. Od muškaraca koji su izašli na izbore njih 32% će glasati za kandidata X, a preostali za kandidata Y. Od žena koje su izašle na izbore njih 56% će glasati za kandidata X. 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hr-HR" sz="2400" dirty="0"/>
              <a:t>Prikažimo opisanu situaciju koristeći vjerojatnosno stablo. </a:t>
            </a:r>
          </a:p>
          <a:p>
            <a:r>
              <a:rPr lang="hr-HR" sz="2400" dirty="0"/>
              <a:t>Je li veća vjerojatnost da je slučajno odabrani glasač muškarac koji će dati glas kandidatu X ili žena koja će dati glas kandidatu Y?</a:t>
            </a:r>
          </a:p>
          <a:p>
            <a:r>
              <a:rPr lang="hr-HR" sz="2400" dirty="0"/>
              <a:t>Tko prema anketi ima veće šanse za pobjedu?</a:t>
            </a:r>
          </a:p>
          <a:p>
            <a:pPr marL="0" indent="0">
              <a:buNone/>
            </a:pP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360039895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F899E428-700C-4CF6-8968-F384DCDF8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Sadržaj </a:t>
            </a:r>
            <a:r>
              <a:rPr lang="hr-HR" b="1" dirty="0" err="1">
                <a:solidFill>
                  <a:schemeClr val="accent2"/>
                </a:solidFill>
              </a:rPr>
              <a:t>webinara</a:t>
            </a:r>
            <a:endParaRPr lang="en-GB" b="1" dirty="0">
              <a:solidFill>
                <a:schemeClr val="accent2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15A72F8C-C519-4509-8F21-F7CFB108C16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dirty="0"/>
              <a:t>Prostor elementarnih događaja i vjerojatnosni prostor</a:t>
            </a:r>
          </a:p>
          <a:p>
            <a:pPr marL="0" indent="0">
              <a:buNone/>
            </a:pPr>
            <a:endParaRPr lang="hr-HR" dirty="0"/>
          </a:p>
          <a:p>
            <a:r>
              <a:rPr lang="hr-HR" dirty="0"/>
              <a:t>Vjerojatnosno stablo </a:t>
            </a:r>
          </a:p>
          <a:p>
            <a:endParaRPr lang="hr-HR" dirty="0"/>
          </a:p>
          <a:p>
            <a:r>
              <a:rPr lang="hr-HR" dirty="0"/>
              <a:t>Primjeri</a:t>
            </a:r>
          </a:p>
          <a:p>
            <a:endParaRPr lang="hr-HR" dirty="0"/>
          </a:p>
          <a:p>
            <a:r>
              <a:rPr lang="hr-HR" dirty="0"/>
              <a:t>Pitanja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327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3F355F49-9313-4253-AEC9-6BA342CB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900967"/>
          </a:xfrm>
        </p:spPr>
        <p:txBody>
          <a:bodyPr/>
          <a:lstStyle/>
          <a:p>
            <a:r>
              <a:rPr lang="hr-HR" dirty="0">
                <a:solidFill>
                  <a:schemeClr val="accent2"/>
                </a:solidFill>
              </a:rPr>
              <a:t>Rješenje</a:t>
            </a:r>
            <a:endParaRPr lang="en-GB" dirty="0">
              <a:solidFill>
                <a:schemeClr val="accent2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3ACDFB05-3FD6-4B93-9D54-5115E9AD9BB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64566"/>
            <a:ext cx="10515600" cy="481239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r-HR" sz="24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hr-H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= {glasao je muškarac}, </a:t>
            </a:r>
            <a:r>
              <a:rPr lang="hr-HR" sz="24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Ž</a:t>
            </a:r>
            <a:r>
              <a:rPr lang="hr-H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= {glasala je žena}, </a:t>
            </a:r>
          </a:p>
          <a:p>
            <a:pPr marL="0" indent="0">
              <a:buNone/>
            </a:pPr>
            <a:r>
              <a:rPr lang="hr-HR" sz="24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X</a:t>
            </a:r>
            <a:r>
              <a:rPr lang="hr-H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= {X je dobio glas}, </a:t>
            </a:r>
            <a:r>
              <a:rPr lang="hr-HR" sz="24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Y</a:t>
            </a:r>
            <a:r>
              <a:rPr lang="hr-H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= {Y je dobio glas}</a:t>
            </a:r>
          </a:p>
          <a:p>
            <a:pPr marL="0" indent="0">
              <a:buNone/>
            </a:pPr>
            <a:endParaRPr lang="en-GB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5" name="Slika 4">
            <a:extLst>
              <a:ext uri="{FF2B5EF4-FFF2-40B4-BE49-F238E27FC236}">
                <a16:creationId xmlns:a16="http://schemas.microsoft.com/office/drawing/2014/main" id="{EF385C8F-7052-4C20-ABF2-E41EC9E47D44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102878" y="2308347"/>
            <a:ext cx="5450279" cy="33842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236156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68190A10-1818-45B0-ACEA-B6AD8BEC41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041644"/>
          </a:xfrm>
        </p:spPr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Primjer</a:t>
            </a:r>
            <a:endParaRPr lang="en-GB" b="1" dirty="0">
              <a:solidFill>
                <a:schemeClr val="accent2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3FEA1C57-C91C-4775-9812-774971CFA4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16258"/>
            <a:ext cx="9149862" cy="4460705"/>
          </a:xfrm>
        </p:spPr>
        <p:txBody>
          <a:bodyPr>
            <a:normAutofit/>
          </a:bodyPr>
          <a:lstStyle/>
          <a:p>
            <a:pPr marL="0" indent="0">
              <a:spcBef>
                <a:spcPct val="0"/>
              </a:spcBef>
              <a:buNone/>
            </a:pPr>
            <a:r>
              <a:rPr lang="hr-HR" dirty="0">
                <a:ea typeface="+mj-ea"/>
                <a:cs typeface="+mj-cs"/>
              </a:rPr>
              <a:t>U kutiji je 5 bijelih i 3 crne kuglice. Igrač na slučajan način uzima dvije kuglice, jednu po jednu. Odredi vjerojatnost da igrač izvuče prvo bijelu, a zatim crnu kuglicu ako kuglicu nakon izvlačenja </a:t>
            </a:r>
          </a:p>
          <a:p>
            <a:pPr marL="0" indent="0">
              <a:spcBef>
                <a:spcPct val="0"/>
              </a:spcBef>
              <a:buNone/>
            </a:pPr>
            <a:endParaRPr lang="hr-HR" sz="2400" dirty="0">
              <a:ea typeface="+mj-ea"/>
              <a:cs typeface="+mj-cs"/>
            </a:endParaRPr>
          </a:p>
          <a:p>
            <a:pPr marL="0" indent="0">
              <a:spcBef>
                <a:spcPct val="0"/>
              </a:spcBef>
              <a:buNone/>
            </a:pPr>
            <a:r>
              <a:rPr lang="hr-HR" sz="2400" dirty="0">
                <a:ea typeface="+mj-ea"/>
                <a:cs typeface="+mj-cs"/>
              </a:rPr>
              <a:t>a) </a:t>
            </a:r>
            <a:r>
              <a:rPr lang="hr-HR" sz="2400" b="1" dirty="0">
                <a:ea typeface="+mj-ea"/>
                <a:cs typeface="+mj-cs"/>
              </a:rPr>
              <a:t>vraća</a:t>
            </a:r>
            <a:r>
              <a:rPr lang="hr-HR" sz="2400" dirty="0">
                <a:ea typeface="+mj-ea"/>
                <a:cs typeface="+mj-cs"/>
              </a:rPr>
              <a:t> 	b) </a:t>
            </a:r>
            <a:r>
              <a:rPr lang="hr-HR" sz="2400" b="1" dirty="0">
                <a:ea typeface="+mj-ea"/>
                <a:cs typeface="+mj-cs"/>
              </a:rPr>
              <a:t>ne vraća</a:t>
            </a:r>
            <a:r>
              <a:rPr lang="hr-HR" sz="2400" dirty="0">
                <a:ea typeface="+mj-ea"/>
                <a:cs typeface="+mj-cs"/>
              </a:rPr>
              <a:t>. </a:t>
            </a:r>
          </a:p>
          <a:p>
            <a:pPr marL="0" indent="0">
              <a:spcBef>
                <a:spcPct val="0"/>
              </a:spcBef>
              <a:buNone/>
            </a:pPr>
            <a:endParaRPr lang="en-GB" sz="2400" dirty="0">
              <a:solidFill>
                <a:schemeClr val="accent2"/>
              </a:solidFill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287127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E731FF81-B5D1-4CE5-8358-3E0A958612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886899"/>
          </a:xfrm>
        </p:spPr>
        <p:txBody>
          <a:bodyPr/>
          <a:lstStyle/>
          <a:p>
            <a:r>
              <a:rPr lang="hr-HR" dirty="0">
                <a:solidFill>
                  <a:schemeClr val="accent2"/>
                </a:solidFill>
              </a:rPr>
              <a:t>Rješenje</a:t>
            </a:r>
            <a:endParaRPr lang="en-GB" dirty="0">
              <a:solidFill>
                <a:schemeClr val="accent2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60D63621-F119-459B-B4B6-E6398D4308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44452" y="1420838"/>
            <a:ext cx="10515600" cy="4909624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endParaRPr lang="hr-HR" sz="2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hr-HR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hr-HR" sz="2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hr-HR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hr-HR" sz="2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hr-HR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hr-HR" sz="2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hr-HR" sz="2400" dirty="0"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hr-HR" sz="24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hr-HR" sz="26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hr-HR" sz="2600" dirty="0">
              <a:effectLst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hr-HR" sz="26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Gdje je i zašto nastala razlika u rješenjima ova dva slučaja?</a:t>
            </a:r>
          </a:p>
          <a:p>
            <a:pPr marL="0" indent="0">
              <a:buNone/>
            </a:pPr>
            <a:r>
              <a:rPr lang="hr-HR" sz="2400" dirty="0">
                <a:effectLst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10" name="Slika 9">
            <a:extLst>
              <a:ext uri="{FF2B5EF4-FFF2-40B4-BE49-F238E27FC236}">
                <a16:creationId xmlns:a16="http://schemas.microsoft.com/office/drawing/2014/main" id="{E6BDF439-B2EB-4499-8730-4AB90E8B9FD5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035147" y="1420838"/>
            <a:ext cx="7925973" cy="3108959"/>
          </a:xfrm>
          <a:prstGeom prst="rect">
            <a:avLst/>
          </a:prstGeom>
        </p:spPr>
      </p:pic>
      <p:graphicFrame>
        <p:nvGraphicFramePr>
          <p:cNvPr id="11" name="Objekt 10">
            <a:extLst>
              <a:ext uri="{FF2B5EF4-FFF2-40B4-BE49-F238E27FC236}">
                <a16:creationId xmlns:a16="http://schemas.microsoft.com/office/drawing/2014/main" id="{0399AA29-8B60-4AF2-B406-80204EE101F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0673" y="4572390"/>
          <a:ext cx="2115055" cy="687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62040" imgH="507960" progId="Equation.DSMT4">
                  <p:embed/>
                </p:oleObj>
              </mc:Choice>
              <mc:Fallback>
                <p:oleObj name="Equation" r:id="rId3" imgW="1562040" imgH="507960" progId="Equation.DSMT4">
                  <p:embed/>
                  <p:pic>
                    <p:nvPicPr>
                      <p:cNvPr id="11" name="Objekt 10">
                        <a:extLst>
                          <a:ext uri="{FF2B5EF4-FFF2-40B4-BE49-F238E27FC236}">
                            <a16:creationId xmlns:a16="http://schemas.microsoft.com/office/drawing/2014/main" id="{0399AA29-8B60-4AF2-B406-80204EE101F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00673" y="4572390"/>
                        <a:ext cx="2115055" cy="687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>
            <a:extLst>
              <a:ext uri="{FF2B5EF4-FFF2-40B4-BE49-F238E27FC236}">
                <a16:creationId xmlns:a16="http://schemas.microsoft.com/office/drawing/2014/main" id="{17D4DF62-64C3-4AA8-8446-23D78AFE259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2252" y="4572390"/>
          <a:ext cx="1963602" cy="633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507960" progId="Equation.DSMT4">
                  <p:embed/>
                </p:oleObj>
              </mc:Choice>
              <mc:Fallback>
                <p:oleObj name="Equation" r:id="rId5" imgW="1574640" imgH="507960" progId="Equation.DSMT4">
                  <p:embed/>
                  <p:pic>
                    <p:nvPicPr>
                      <p:cNvPr id="12" name="Objekt 11">
                        <a:extLst>
                          <a:ext uri="{FF2B5EF4-FFF2-40B4-BE49-F238E27FC236}">
                            <a16:creationId xmlns:a16="http://schemas.microsoft.com/office/drawing/2014/main" id="{17D4DF62-64C3-4AA8-8446-23D78AFE259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02252" y="4572390"/>
                        <a:ext cx="1963602" cy="6334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63697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4FC34F03-25D0-4D55-9BA0-50D564CBC9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Općenito</a:t>
            </a:r>
            <a:endParaRPr lang="en-GB" b="1" dirty="0">
              <a:solidFill>
                <a:schemeClr val="accent2"/>
              </a:solidFill>
            </a:endParaRPr>
          </a:p>
        </p:txBody>
      </p:sp>
      <p:pic>
        <p:nvPicPr>
          <p:cNvPr id="4" name="Rezervirano mjesto sadržaja 3">
            <a:extLst>
              <a:ext uri="{FF2B5EF4-FFF2-40B4-BE49-F238E27FC236}">
                <a16:creationId xmlns:a16="http://schemas.microsoft.com/office/drawing/2014/main" id="{E0DDBC27-6D6F-4FAA-B41B-EDB9A23F6DDE}"/>
              </a:ext>
            </a:extLst>
          </p:cNvPr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417320" y="1465605"/>
            <a:ext cx="6215429" cy="3072264"/>
          </a:xfrm>
          <a:prstGeom prst="rect">
            <a:avLst/>
          </a:prstGeom>
        </p:spPr>
      </p:pic>
      <p:sp>
        <p:nvSpPr>
          <p:cNvPr id="6" name="TekstniOkvir 5">
            <a:extLst>
              <a:ext uri="{FF2B5EF4-FFF2-40B4-BE49-F238E27FC236}">
                <a16:creationId xmlns:a16="http://schemas.microsoft.com/office/drawing/2014/main" id="{E0979C81-8693-4B79-86AB-AB89E3A9F247}"/>
              </a:ext>
            </a:extLst>
          </p:cNvPr>
          <p:cNvSpPr txBox="1"/>
          <p:nvPr/>
        </p:nvSpPr>
        <p:spPr>
          <a:xfrm>
            <a:off x="1150034" y="4976896"/>
            <a:ext cx="809244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hr-HR" sz="2400" dirty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hr-H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ko događaj </a:t>
            </a:r>
            <a:r>
              <a:rPr lang="hr-HR" sz="24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hr-H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ne ovisi o tome je li se desio događaj </a:t>
            </a:r>
            <a:r>
              <a:rPr lang="hr-HR" sz="24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hr-H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onda je </a:t>
            </a:r>
            <a:r>
              <a:rPr lang="hr-HR" sz="24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hr-H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hr-HR" sz="24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hr-H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|</a:t>
            </a:r>
            <a:r>
              <a:rPr lang="hr-HR" sz="24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hr-H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 = </a:t>
            </a:r>
            <a:r>
              <a:rPr lang="hr-HR" sz="24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hr-H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hr-HR" sz="2400" i="1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B</a:t>
            </a:r>
            <a:r>
              <a:rPr lang="hr-HR" sz="24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). </a:t>
            </a:r>
            <a:endParaRPr lang="en-GB" sz="2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4817892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C3BF4CB8-C8FF-410C-8172-4C1F677277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57213" y="301625"/>
            <a:ext cx="10515600" cy="1003100"/>
          </a:xfrm>
        </p:spPr>
        <p:txBody>
          <a:bodyPr/>
          <a:lstStyle/>
          <a:p>
            <a:r>
              <a:rPr lang="hr-HR" b="1" dirty="0">
                <a:solidFill>
                  <a:schemeClr val="accent6"/>
                </a:solidFill>
                <a:latin typeface="PI Barlow MAT Light" panose="02000506040000020004" pitchFamily="2" charset="0"/>
                <a:ea typeface="Calibri" panose="020F0502020204030204" pitchFamily="34" charset="0"/>
                <a:cs typeface="Times New Roman" panose="02020603050405020304" pitchFamily="18" charset="0"/>
              </a:rPr>
              <a:t>Aktivnost</a:t>
            </a:r>
            <a:endParaRPr lang="en-GB" b="1" dirty="0">
              <a:solidFill>
                <a:schemeClr val="accent6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0862571A-14C0-4C81-9CB9-26BAA44DC2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6862" y="1542256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hr-HR" dirty="0">
                <a:solidFill>
                  <a:schemeClr val="accent2"/>
                </a:solidFill>
              </a:rPr>
              <a:t>Na provjeri posebnih znanja za upis u gimnaziju 12 je zadataka višestrukog izbora s četiri ponuđena odgovora od kojih je samo jedan točan. Svaki točno odgovoreni zadatak se boduje s 0.25 bodova. </a:t>
            </a:r>
          </a:p>
          <a:p>
            <a:r>
              <a:rPr lang="hr-HR" dirty="0"/>
              <a:t>Zavrtite kolo sreće i za svako pitanje zapišite odgovor koji pokaže strelica u priloženu tablicu. </a:t>
            </a:r>
          </a:p>
          <a:p>
            <a:r>
              <a:rPr lang="hr-HR" dirty="0"/>
              <a:t>Koliko imate točnih odgovora? Zapišite. </a:t>
            </a:r>
          </a:p>
          <a:p>
            <a:r>
              <a:rPr lang="hr-HR" dirty="0"/>
              <a:t>Ponovite pokus 10 puta.  </a:t>
            </a:r>
          </a:p>
          <a:p>
            <a:r>
              <a:rPr lang="hr-HR" dirty="0"/>
              <a:t>Može li se nasumičnim zaokruživanjem odgovora</a:t>
            </a:r>
          </a:p>
          <a:p>
            <a:pPr marL="0" indent="0">
              <a:buNone/>
            </a:pPr>
            <a:r>
              <a:rPr lang="hr-HR" dirty="0"/>
              <a:t> skupiti barem 2.25 bodova?</a:t>
            </a:r>
          </a:p>
          <a:p>
            <a:pPr marL="0" indent="0">
              <a:buNone/>
            </a:pPr>
            <a:endParaRPr lang="en-GB" dirty="0"/>
          </a:p>
        </p:txBody>
      </p:sp>
      <p:pic>
        <p:nvPicPr>
          <p:cNvPr id="5" name="Slika 4">
            <a:extLst>
              <a:ext uri="{FF2B5EF4-FFF2-40B4-BE49-F238E27FC236}">
                <a16:creationId xmlns:a16="http://schemas.microsoft.com/office/drawing/2014/main" id="{451BDB22-0EA5-4EDB-968F-32898D7D4F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70278" y="3429000"/>
            <a:ext cx="1871002" cy="2005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247926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Slika 4">
            <a:extLst>
              <a:ext uri="{FF2B5EF4-FFF2-40B4-BE49-F238E27FC236}">
                <a16:creationId xmlns:a16="http://schemas.microsoft.com/office/drawing/2014/main" id="{12D064F8-48BA-470A-92B5-722F743786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1614858"/>
            <a:ext cx="3582939" cy="2009772"/>
          </a:xfrm>
          <a:prstGeom prst="rect">
            <a:avLst/>
          </a:prstGeom>
        </p:spPr>
      </p:pic>
      <p:sp>
        <p:nvSpPr>
          <p:cNvPr id="2" name="Naslov 1">
            <a:extLst>
              <a:ext uri="{FF2B5EF4-FFF2-40B4-BE49-F238E27FC236}">
                <a16:creationId xmlns:a16="http://schemas.microsoft.com/office/drawing/2014/main" id="{3F845C93-7900-4C82-BBC8-C35BA455EA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43170"/>
          </a:xfrm>
        </p:spPr>
        <p:txBody>
          <a:bodyPr/>
          <a:lstStyle/>
          <a:p>
            <a:r>
              <a:rPr lang="hr-HR" b="1" dirty="0">
                <a:solidFill>
                  <a:schemeClr val="accent6"/>
                </a:solidFill>
              </a:rPr>
              <a:t>Aktivnost </a:t>
            </a:r>
            <a:endParaRPr lang="en-GB" b="1" dirty="0">
              <a:solidFill>
                <a:schemeClr val="accent6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97872B41-3BB5-48C2-AAA3-FD1E2E2804E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308296"/>
            <a:ext cx="9093591" cy="4868667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r-HR" sz="24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U </a:t>
            </a:r>
            <a:r>
              <a:rPr lang="hr-HR" sz="2400" b="1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ravednoj igri</a:t>
            </a:r>
            <a:r>
              <a:rPr lang="hr-HR" sz="24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svaki igrač ima jednaku šansu ili vjerojatnost pobjede.</a:t>
            </a:r>
          </a:p>
          <a:p>
            <a:pPr marL="0" indent="0">
              <a:buNone/>
            </a:pPr>
            <a:endParaRPr lang="hr-HR" sz="2400"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hr-HR" sz="2400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Zavrtimo crveno i zeleno kolo sreće! </a:t>
            </a:r>
          </a:p>
          <a:p>
            <a:pPr marL="0" indent="0">
              <a:buNone/>
            </a:pPr>
            <a:endParaRPr lang="hr-HR" sz="2400" dirty="0">
              <a:solidFill>
                <a:schemeClr val="accent2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r>
              <a:rPr lang="hr-HR" sz="2400" dirty="0">
                <a:latin typeface="Calibri" panose="020F0502020204030204" pitchFamily="34" charset="0"/>
                <a:cs typeface="Calibri" panose="020F0502020204030204" pitchFamily="34" charset="0"/>
              </a:rPr>
              <a:t>1. Igraju dva igrača. Prvi igrač pobjeđuje ako je </a:t>
            </a:r>
          </a:p>
          <a:p>
            <a:pPr marL="0" indent="0">
              <a:buNone/>
            </a:pPr>
            <a:r>
              <a:rPr lang="hr-HR" sz="2400" dirty="0">
                <a:latin typeface="Calibri" panose="020F0502020204030204" pitchFamily="34" charset="0"/>
                <a:cs typeface="Calibri" panose="020F0502020204030204" pitchFamily="34" charset="0"/>
              </a:rPr>
              <a:t>a) „crveni broj” veći od „zelenog”</a:t>
            </a:r>
          </a:p>
          <a:p>
            <a:pPr marL="0" indent="0">
              <a:buNone/>
            </a:pPr>
            <a:r>
              <a:rPr lang="hr-HR" sz="2400" dirty="0">
                <a:latin typeface="Calibri" panose="020F0502020204030204" pitchFamily="34" charset="0"/>
                <a:cs typeface="Calibri" panose="020F0502020204030204" pitchFamily="34" charset="0"/>
              </a:rPr>
              <a:t>b) „crveni broj” jednak „zelenom broju”</a:t>
            </a:r>
          </a:p>
          <a:p>
            <a:pPr marL="0" indent="0">
              <a:buNone/>
            </a:pPr>
            <a:r>
              <a:rPr lang="hr-HR" sz="2400" dirty="0">
                <a:latin typeface="Calibri" panose="020F0502020204030204" pitchFamily="34" charset="0"/>
                <a:cs typeface="Calibri" panose="020F0502020204030204" pitchFamily="34" charset="0"/>
              </a:rPr>
              <a:t>c) zbroj „crvenog i zelenog broja” jednak 3.</a:t>
            </a:r>
          </a:p>
          <a:p>
            <a:pPr marL="0" indent="0">
              <a:buNone/>
            </a:pPr>
            <a:r>
              <a:rPr lang="hr-HR" sz="2400" dirty="0">
                <a:latin typeface="Calibri" panose="020F0502020204030204" pitchFamily="34" charset="0"/>
                <a:cs typeface="Calibri" panose="020F0502020204030204" pitchFamily="34" charset="0"/>
              </a:rPr>
              <a:t>U protivnom pobjeđuje drugi igrač.</a:t>
            </a:r>
          </a:p>
          <a:p>
            <a:pPr marL="0" indent="0">
              <a:buNone/>
            </a:pPr>
            <a:r>
              <a:rPr lang="hr-HR" sz="2400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oja od navedenih pravila čine igru pravednom?</a:t>
            </a:r>
          </a:p>
        </p:txBody>
      </p:sp>
    </p:spTree>
    <p:extLst>
      <p:ext uri="{BB962C8B-B14F-4D97-AF65-F5344CB8AC3E}">
        <p14:creationId xmlns:p14="http://schemas.microsoft.com/office/powerpoint/2010/main" val="12285295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B47DB996-8720-4351-919A-E22A1E2310B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dirty="0">
                <a:solidFill>
                  <a:schemeClr val="accent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. Igra</a:t>
            </a:r>
            <a:br>
              <a:rPr lang="hr-HR" dirty="0">
                <a:latin typeface="Calibri" panose="020F0502020204030204" pitchFamily="34" charset="0"/>
                <a:cs typeface="Calibri" panose="020F0502020204030204" pitchFamily="34" charset="0"/>
              </a:rPr>
            </a:br>
            <a:endParaRPr lang="en-GB" dirty="0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76423C94-6CB3-493A-9458-80CF169535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825625"/>
            <a:ext cx="9037320" cy="4351338"/>
          </a:xfrm>
        </p:spPr>
        <p:txBody>
          <a:bodyPr/>
          <a:lstStyle/>
          <a:p>
            <a:pPr marL="0" indent="0">
              <a:buNone/>
            </a:pPr>
            <a:r>
              <a:rPr lang="hr-HR" sz="2800" dirty="0">
                <a:latin typeface="Calibri" panose="020F0502020204030204" pitchFamily="34" charset="0"/>
                <a:cs typeface="Calibri" panose="020F0502020204030204" pitchFamily="34" charset="0"/>
              </a:rPr>
              <a:t>Što će se promijeniti, ako se pravila igre ne promijene, ali se promijeni broj polja na kolu sreće?</a:t>
            </a:r>
          </a:p>
          <a:p>
            <a:pPr marL="0" indent="0">
              <a:buNone/>
            </a:pPr>
            <a:endParaRPr lang="hr-HR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hr-HR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 marL="0" indent="0">
              <a:buNone/>
            </a:pPr>
            <a:endParaRPr lang="hr-HR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indent="0">
              <a:buNone/>
            </a:pPr>
            <a:endParaRPr lang="en-GB" sz="2800" dirty="0"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endParaRPr lang="en-GB" dirty="0"/>
          </a:p>
        </p:txBody>
      </p:sp>
      <p:pic>
        <p:nvPicPr>
          <p:cNvPr id="13" name="Slika 12">
            <a:extLst>
              <a:ext uri="{FF2B5EF4-FFF2-40B4-BE49-F238E27FC236}">
                <a16:creationId xmlns:a16="http://schemas.microsoft.com/office/drawing/2014/main" id="{3C497C10-B353-4091-B8D0-3F49713E85F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541770" y="2413098"/>
            <a:ext cx="2948020" cy="35797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87086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846F06E7-7121-49CB-96A1-CDB84D7ABE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719112"/>
            <a:ext cx="10515600" cy="753868"/>
          </a:xfrm>
        </p:spPr>
        <p:txBody>
          <a:bodyPr>
            <a:normAutofit fontScale="90000"/>
          </a:bodyPr>
          <a:lstStyle/>
          <a:p>
            <a:r>
              <a:rPr lang="hr-HR" sz="4900" dirty="0">
                <a:solidFill>
                  <a:schemeClr val="accent2"/>
                </a:solidFill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zazov</a:t>
            </a:r>
            <a:br>
              <a:rPr lang="hr-HR" dirty="0">
                <a:latin typeface="Times New Roman" panose="02020603050405020304" pitchFamily="18" charset="0"/>
                <a:ea typeface="Times New Roman" panose="02020603050405020304" pitchFamily="18" charset="0"/>
              </a:rPr>
            </a:br>
            <a:endParaRPr lang="en-GB" dirty="0"/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B818C98F-02F1-4E81-A1C3-E2099268892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472980"/>
            <a:ext cx="8685628" cy="470398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r-HR" sz="2800" dirty="0"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Osmislite pravednu igru s dva kola sreće u kojoj</a:t>
            </a:r>
          </a:p>
          <a:p>
            <a:r>
              <a:rPr lang="hr-HR" dirty="0">
                <a:effectLst/>
                <a:ea typeface="Times New Roman" panose="02020603050405020304" pitchFamily="18" charset="0"/>
              </a:rPr>
              <a:t>jedno kolo sreće ima 2, a drugo 3 polja jednake površine</a:t>
            </a:r>
          </a:p>
          <a:p>
            <a:r>
              <a:rPr lang="hr-HR" dirty="0"/>
              <a:t>oba kola sreće imaju 3 polja </a:t>
            </a:r>
            <a:r>
              <a:rPr lang="hr-HR" dirty="0">
                <a:effectLst/>
                <a:ea typeface="Times New Roman" panose="02020603050405020304" pitchFamily="18" charset="0"/>
              </a:rPr>
              <a:t>jednake površine</a:t>
            </a:r>
          </a:p>
          <a:p>
            <a:r>
              <a:rPr lang="hr-HR" dirty="0"/>
              <a:t>oba kola sreće imaju 3 polja, ali različitih površina</a:t>
            </a:r>
          </a:p>
          <a:p>
            <a:pPr marL="0" indent="0">
              <a:buNone/>
            </a:pPr>
            <a:r>
              <a:rPr lang="hr-HR" dirty="0">
                <a:latin typeface="Times New Roman" panose="02020603050405020304" pitchFamily="18" charset="0"/>
              </a:rPr>
              <a:t>…</a:t>
            </a:r>
            <a:endParaRPr lang="en-GB" dirty="0"/>
          </a:p>
          <a:p>
            <a:endParaRPr lang="en-GB" dirty="0"/>
          </a:p>
        </p:txBody>
      </p:sp>
      <p:pic>
        <p:nvPicPr>
          <p:cNvPr id="8" name="Slika 7">
            <a:extLst>
              <a:ext uri="{FF2B5EF4-FFF2-40B4-BE49-F238E27FC236}">
                <a16:creationId xmlns:a16="http://schemas.microsoft.com/office/drawing/2014/main" id="{0410085B-87B7-4867-90A0-9BB371762E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0820" y="3684783"/>
            <a:ext cx="4105275" cy="2105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07993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Naslov 3">
            <a:extLst>
              <a:ext uri="{FF2B5EF4-FFF2-40B4-BE49-F238E27FC236}">
                <a16:creationId xmlns:a16="http://schemas.microsoft.com/office/drawing/2014/main" id="{D8D32E21-B859-4940-8225-692C2BBD786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Izvori</a:t>
            </a:r>
            <a:endParaRPr lang="en-GB" b="1" dirty="0">
              <a:solidFill>
                <a:schemeClr val="accent2"/>
              </a:solidFill>
            </a:endParaRPr>
          </a:p>
        </p:txBody>
      </p:sp>
      <p:sp>
        <p:nvSpPr>
          <p:cNvPr id="5" name="Rezervirano mjesto sadržaja 4">
            <a:extLst>
              <a:ext uri="{FF2B5EF4-FFF2-40B4-BE49-F238E27FC236}">
                <a16:creationId xmlns:a16="http://schemas.microsoft.com/office/drawing/2014/main" id="{B788646C-47F4-4575-89AF-2EC8183505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13117" y="1690688"/>
            <a:ext cx="10515600" cy="4351338"/>
          </a:xfrm>
        </p:spPr>
        <p:txBody>
          <a:bodyPr/>
          <a:lstStyle/>
          <a:p>
            <a:r>
              <a:rPr lang="hr-HR" dirty="0"/>
              <a:t>MATEMATIKA 4 - udžbenik za četvrti razred gimnazije i srednje strukovne škole, Zvonimir Šikić, Sanja </a:t>
            </a:r>
            <a:r>
              <a:rPr lang="hr-HR" dirty="0" err="1"/>
              <a:t>Antoliš</a:t>
            </a:r>
            <a:r>
              <a:rPr lang="hr-HR" dirty="0"/>
              <a:t>, </a:t>
            </a:r>
            <a:r>
              <a:rPr lang="hr-HR" dirty="0" err="1"/>
              <a:t>Aneta</a:t>
            </a:r>
            <a:r>
              <a:rPr lang="hr-HR" dirty="0"/>
              <a:t> </a:t>
            </a:r>
            <a:r>
              <a:rPr lang="hr-HR" dirty="0" err="1"/>
              <a:t>Copić</a:t>
            </a:r>
            <a:r>
              <a:rPr lang="hr-HR" dirty="0"/>
              <a:t>, Rebeka </a:t>
            </a:r>
            <a:r>
              <a:rPr lang="hr-HR" dirty="0" err="1"/>
              <a:t>Kalazić</a:t>
            </a:r>
            <a:r>
              <a:rPr lang="hr-HR" dirty="0"/>
              <a:t> ,Snježana Lukač, Eva </a:t>
            </a:r>
            <a:r>
              <a:rPr lang="hr-HR" dirty="0" err="1"/>
              <a:t>Špalj</a:t>
            </a:r>
            <a:endParaRPr lang="hr-HR" dirty="0"/>
          </a:p>
          <a:p>
            <a:pPr marL="0" indent="0">
              <a:buNone/>
            </a:pPr>
            <a:endParaRPr lang="hr-HR" dirty="0"/>
          </a:p>
          <a:p>
            <a:r>
              <a:rPr lang="en-GB" dirty="0">
                <a:hlinkClick r:id="rId2"/>
              </a:rPr>
              <a:t>https://www.nctm.org/adjustablespinner/</a:t>
            </a:r>
            <a:endParaRPr lang="hr-HR" dirty="0"/>
          </a:p>
          <a:p>
            <a:r>
              <a:rPr lang="hr-HR" dirty="0">
                <a:hlinkClick r:id="rId3"/>
              </a:rPr>
              <a:t>https://www.explorelearning.com/index.cfm?method=cResource.dspDetail&amp;ResourceID=233</a:t>
            </a:r>
            <a:endParaRPr lang="hr-HR" dirty="0"/>
          </a:p>
          <a:p>
            <a:r>
              <a:rPr lang="hr-HR" u="sng" dirty="0">
                <a:solidFill>
                  <a:srgbClr val="0563C1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  <a:hlinkClick r:id="rId4"/>
              </a:rPr>
              <a:t>https://www.transum.org/Maths/Activity/Tree_Diagrams/</a:t>
            </a:r>
            <a:endParaRPr lang="hr-HR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hr-HR" dirty="0"/>
          </a:p>
          <a:p>
            <a:pPr marL="0" indent="0">
              <a:buNone/>
            </a:pPr>
            <a:endParaRPr lang="hr-HR" dirty="0"/>
          </a:p>
          <a:p>
            <a:endParaRPr lang="hr-HR" dirty="0"/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7243670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E3161B16-99E0-489A-BF7C-3FE3165E5B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hr-HR" b="1" dirty="0">
                <a:solidFill>
                  <a:schemeClr val="accent2"/>
                </a:solidFill>
              </a:rPr>
              <a:t>Pitanja?</a:t>
            </a:r>
            <a:endParaRPr lang="en-GB" b="1" dirty="0">
              <a:solidFill>
                <a:schemeClr val="accent2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78E71360-35C3-442C-93D1-F7EB44896BD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2840005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250">
        <p14:switch dir="r"/>
      </p:transition>
    </mc:Choice>
    <mc:Fallback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E12FBD-256F-47C5-991B-90518A594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Prostor elementarnih događaja</a:t>
            </a: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96C570C1-828D-4336-AD9D-33BCC740E92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spcAft>
                <a:spcPts val="1200"/>
              </a:spcAft>
            </a:pPr>
            <a:r>
              <a:rPr lang="hr-HR" sz="4000" dirty="0"/>
              <a:t>Jednostavni ishodi slučajnog pokusa za razliku od složenih</a:t>
            </a:r>
          </a:p>
          <a:p>
            <a:pPr>
              <a:spcAft>
                <a:spcPts val="1200"/>
              </a:spcAft>
            </a:pPr>
            <a:r>
              <a:rPr lang="hr-HR" sz="4000" dirty="0"/>
              <a:t>Skup svih mogućih ishoda nekog slučajnog pokusa</a:t>
            </a:r>
          </a:p>
          <a:p>
            <a:pPr>
              <a:spcAft>
                <a:spcPts val="1200"/>
              </a:spcAft>
            </a:pPr>
            <a:r>
              <a:rPr lang="hr-HR" sz="4000" dirty="0"/>
              <a:t>Svakom ishodu pokusa odgovara samo jedan element prostora elementarnih događaja</a:t>
            </a:r>
          </a:p>
          <a:p>
            <a:pPr>
              <a:spcAft>
                <a:spcPts val="1200"/>
              </a:spcAft>
            </a:pPr>
            <a:r>
              <a:rPr lang="hr-HR" sz="4000" dirty="0"/>
              <a:t>Elementarni događaji i prostor elementarnih događaja se ne definiraju</a:t>
            </a:r>
          </a:p>
          <a:p>
            <a:endParaRPr lang="en-GB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7167085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31861">
        <p14:switch dir="r"/>
      </p:transition>
    </mc:Choice>
    <mc:Fallback xmlns="">
      <p:transition spd="slow" advTm="31861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E12FBD-256F-47C5-991B-90518A5941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22625"/>
            <a:ext cx="10515600" cy="1325563"/>
          </a:xfrm>
        </p:spPr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Prostor elementarnih događaja </a:t>
            </a:r>
          </a:p>
        </p:txBody>
      </p:sp>
      <p:sp>
        <p:nvSpPr>
          <p:cNvPr id="6" name="Rezervirano mjesto sadržaja 5">
            <a:extLst>
              <a:ext uri="{FF2B5EF4-FFF2-40B4-BE49-F238E27FC236}">
                <a16:creationId xmlns:a16="http://schemas.microsoft.com/office/drawing/2014/main" id="{D68802AA-0D4C-4C31-B746-99AC00774FC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59368" y="2622794"/>
            <a:ext cx="7102231" cy="323874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hr-HR" sz="4000" dirty="0"/>
              <a:t>Na slučajan način zavrtimo kolo sreće prikazano na slici. Odredimo  prostor elementarnih događaja i vjerojatnosti elementarnih događaja. </a:t>
            </a:r>
            <a:endParaRPr lang="en-GB" sz="4000" dirty="0"/>
          </a:p>
        </p:txBody>
      </p:sp>
      <p:sp>
        <p:nvSpPr>
          <p:cNvPr id="4" name="TekstniOkvir 3">
            <a:extLst>
              <a:ext uri="{FF2B5EF4-FFF2-40B4-BE49-F238E27FC236}">
                <a16:creationId xmlns:a16="http://schemas.microsoft.com/office/drawing/2014/main" id="{A3C70124-5799-4C32-B595-B2C4DEC501FC}"/>
              </a:ext>
            </a:extLst>
          </p:cNvPr>
          <p:cNvSpPr txBox="1"/>
          <p:nvPr/>
        </p:nvSpPr>
        <p:spPr>
          <a:xfrm>
            <a:off x="2388093" y="65694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hr-HR" dirty="0"/>
          </a:p>
        </p:txBody>
      </p:sp>
      <p:pic>
        <p:nvPicPr>
          <p:cNvPr id="5" name="Slika 4">
            <a:extLst>
              <a:ext uri="{FF2B5EF4-FFF2-40B4-BE49-F238E27FC236}">
                <a16:creationId xmlns:a16="http://schemas.microsoft.com/office/drawing/2014/main" id="{6767DAA6-83B2-45E0-B08D-5C307F71AED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6351" y="2622794"/>
            <a:ext cx="2763017" cy="272335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552704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31861">
        <p14:switch dir="r"/>
      </p:transition>
    </mc:Choice>
    <mc:Fallback xmlns="">
      <p:transition spd="slow" advTm="31861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kstniOkvir 3">
            <a:extLst>
              <a:ext uri="{FF2B5EF4-FFF2-40B4-BE49-F238E27FC236}">
                <a16:creationId xmlns:a16="http://schemas.microsoft.com/office/drawing/2014/main" id="{A3C70124-5799-4C32-B595-B2C4DEC501FC}"/>
              </a:ext>
            </a:extLst>
          </p:cNvPr>
          <p:cNvSpPr txBox="1"/>
          <p:nvPr/>
        </p:nvSpPr>
        <p:spPr>
          <a:xfrm>
            <a:off x="2388093" y="65694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hr-HR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kstniOkvir 2">
                <a:extLst>
                  <a:ext uri="{FF2B5EF4-FFF2-40B4-BE49-F238E27FC236}">
                    <a16:creationId xmlns:a16="http://schemas.microsoft.com/office/drawing/2014/main" id="{B9A90DF9-7F56-4903-B854-984DC9284418}"/>
                  </a:ext>
                </a:extLst>
              </p:cNvPr>
              <p:cNvSpPr txBox="1"/>
              <p:nvPr/>
            </p:nvSpPr>
            <p:spPr>
              <a:xfrm>
                <a:off x="1695284" y="1808220"/>
                <a:ext cx="3773790" cy="61555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latin typeface="Cambria Math" panose="02040503050406030204" pitchFamily="18" charset="0"/>
                        </a:rPr>
                        <m:t>𝛺</m:t>
                      </m:r>
                      <m:r>
                        <a:rPr lang="en-GB" sz="4000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,4,5,6</m:t>
                          </m:r>
                        </m:e>
                      </m:d>
                    </m:oMath>
                  </m:oMathPara>
                </a14:m>
                <a:endParaRPr lang="en-GB" sz="4000" dirty="0"/>
              </a:p>
            </p:txBody>
          </p:sp>
        </mc:Choice>
        <mc:Fallback xmlns="">
          <p:sp>
            <p:nvSpPr>
              <p:cNvPr id="3" name="TekstniOkvir 2">
                <a:extLst>
                  <a:ext uri="{FF2B5EF4-FFF2-40B4-BE49-F238E27FC236}">
                    <a16:creationId xmlns:a16="http://schemas.microsoft.com/office/drawing/2014/main" id="{B9A90DF9-7F56-4903-B854-984DC928441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284" y="1808220"/>
                <a:ext cx="3773790" cy="61555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kstniOkvir 7">
                <a:extLst>
                  <a:ext uri="{FF2B5EF4-FFF2-40B4-BE49-F238E27FC236}">
                    <a16:creationId xmlns:a16="http://schemas.microsoft.com/office/drawing/2014/main" id="{572B3293-EABB-4E89-A28D-CB552F4145CF}"/>
                  </a:ext>
                </a:extLst>
              </p:cNvPr>
              <p:cNvSpPr txBox="1"/>
              <p:nvPr/>
            </p:nvSpPr>
            <p:spPr>
              <a:xfrm>
                <a:off x="1617496" y="5352701"/>
                <a:ext cx="2095445" cy="11524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Ž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TekstniOkvir 7">
                <a:extLst>
                  <a:ext uri="{FF2B5EF4-FFF2-40B4-BE49-F238E27FC236}">
                    <a16:creationId xmlns:a16="http://schemas.microsoft.com/office/drawing/2014/main" id="{572B3293-EABB-4E89-A28D-CB552F4145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7496" y="5352701"/>
                <a:ext cx="2095445" cy="115249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kstniOkvir 8">
                <a:extLst>
                  <a:ext uri="{FF2B5EF4-FFF2-40B4-BE49-F238E27FC236}">
                    <a16:creationId xmlns:a16="http://schemas.microsoft.com/office/drawing/2014/main" id="{65A328A6-4DA9-4E9F-B1D0-2B61F37C3A7C}"/>
                  </a:ext>
                </a:extLst>
              </p:cNvPr>
              <p:cNvSpPr txBox="1"/>
              <p:nvPr/>
            </p:nvSpPr>
            <p:spPr>
              <a:xfrm>
                <a:off x="4881109" y="5336696"/>
                <a:ext cx="2095445" cy="11524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" name="TekstniOkvir 8">
                <a:extLst>
                  <a:ext uri="{FF2B5EF4-FFF2-40B4-BE49-F238E27FC236}">
                    <a16:creationId xmlns:a16="http://schemas.microsoft.com/office/drawing/2014/main" id="{65A328A6-4DA9-4E9F-B1D0-2B61F37C3A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81109" y="5336696"/>
                <a:ext cx="2095445" cy="115249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kstniOkvir 9">
                <a:extLst>
                  <a:ext uri="{FF2B5EF4-FFF2-40B4-BE49-F238E27FC236}">
                    <a16:creationId xmlns:a16="http://schemas.microsoft.com/office/drawing/2014/main" id="{9347F81D-D5AE-4DF6-89F9-371E06D6981B}"/>
                  </a:ext>
                </a:extLst>
              </p:cNvPr>
              <p:cNvSpPr txBox="1"/>
              <p:nvPr/>
            </p:nvSpPr>
            <p:spPr>
              <a:xfrm>
                <a:off x="8121667" y="5352701"/>
                <a:ext cx="2095445" cy="11524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0" name="TekstniOkvir 9">
                <a:extLst>
                  <a:ext uri="{FF2B5EF4-FFF2-40B4-BE49-F238E27FC236}">
                    <a16:creationId xmlns:a16="http://schemas.microsoft.com/office/drawing/2014/main" id="{9347F81D-D5AE-4DF6-89F9-371E06D698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1667" y="5352701"/>
                <a:ext cx="2095445" cy="115249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upa 12">
            <a:extLst>
              <a:ext uri="{FF2B5EF4-FFF2-40B4-BE49-F238E27FC236}">
                <a16:creationId xmlns:a16="http://schemas.microsoft.com/office/drawing/2014/main" id="{459CAD9A-B08E-422A-81DD-1F23F8BE15F9}"/>
              </a:ext>
            </a:extLst>
          </p:cNvPr>
          <p:cNvGrpSpPr/>
          <p:nvPr/>
        </p:nvGrpSpPr>
        <p:grpSpPr>
          <a:xfrm>
            <a:off x="1617496" y="2419439"/>
            <a:ext cx="2763017" cy="2723356"/>
            <a:chOff x="396351" y="2622794"/>
            <a:chExt cx="2763017" cy="2723356"/>
          </a:xfrm>
        </p:grpSpPr>
        <p:pic>
          <p:nvPicPr>
            <p:cNvPr id="14" name="Slika 13">
              <a:extLst>
                <a:ext uri="{FF2B5EF4-FFF2-40B4-BE49-F238E27FC236}">
                  <a16:creationId xmlns:a16="http://schemas.microsoft.com/office/drawing/2014/main" id="{13620E8B-2DFB-4CE8-9642-A7ED62FC744A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396351" y="2622794"/>
              <a:ext cx="2763017" cy="2723356"/>
            </a:xfrm>
            <a:prstGeom prst="rect">
              <a:avLst/>
            </a:prstGeom>
          </p:spPr>
        </p:pic>
        <p:grpSp>
          <p:nvGrpSpPr>
            <p:cNvPr id="15" name="Grupa 14">
              <a:extLst>
                <a:ext uri="{FF2B5EF4-FFF2-40B4-BE49-F238E27FC236}">
                  <a16:creationId xmlns:a16="http://schemas.microsoft.com/office/drawing/2014/main" id="{FD6FFDAB-8A14-4E61-8FA6-0625C49649C6}"/>
                </a:ext>
              </a:extLst>
            </p:cNvPr>
            <p:cNvGrpSpPr/>
            <p:nvPr/>
          </p:nvGrpSpPr>
          <p:grpSpPr>
            <a:xfrm>
              <a:off x="1034483" y="3425483"/>
              <a:ext cx="1445975" cy="1405865"/>
              <a:chOff x="1034483" y="3425483"/>
              <a:chExt cx="1445975" cy="1405865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kstniOkvir 15">
                    <a:extLst>
                      <a:ext uri="{FF2B5EF4-FFF2-40B4-BE49-F238E27FC236}">
                        <a16:creationId xmlns:a16="http://schemas.microsoft.com/office/drawing/2014/main" id="{6BA05007-4F04-4488-8C56-4968D7F7D7C1}"/>
                      </a:ext>
                    </a:extLst>
                  </p:cNvPr>
                  <p:cNvSpPr txBox="1"/>
                  <p:nvPr/>
                </p:nvSpPr>
                <p:spPr>
                  <a:xfrm>
                    <a:off x="1899137" y="3425483"/>
                    <a:ext cx="238848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GB" sz="240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oMath>
                      </m:oMathPara>
                    </a14:m>
                    <a:endParaRPr lang="en-GB" sz="2400" dirty="0"/>
                  </a:p>
                </p:txBody>
              </p:sp>
            </mc:Choice>
            <mc:Fallback xmlns="">
              <p:sp>
                <p:nvSpPr>
                  <p:cNvPr id="16" name="TekstniOkvir 15">
                    <a:extLst>
                      <a:ext uri="{FF2B5EF4-FFF2-40B4-BE49-F238E27FC236}">
                        <a16:creationId xmlns:a16="http://schemas.microsoft.com/office/drawing/2014/main" id="{6BA05007-4F04-4488-8C56-4968D7F7D7C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99137" y="3425483"/>
                    <a:ext cx="238848" cy="369332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l="-30769" r="-30769" b="-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" name="TekstniOkvir 16">
                    <a:extLst>
                      <a:ext uri="{FF2B5EF4-FFF2-40B4-BE49-F238E27FC236}">
                        <a16:creationId xmlns:a16="http://schemas.microsoft.com/office/drawing/2014/main" id="{9557AF8E-BA3A-473E-9486-C9D7206F9331}"/>
                      </a:ext>
                    </a:extLst>
                  </p:cNvPr>
                  <p:cNvSpPr txBox="1"/>
                  <p:nvPr/>
                </p:nvSpPr>
                <p:spPr>
                  <a:xfrm>
                    <a:off x="2241610" y="3984472"/>
                    <a:ext cx="238848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hr-HR" sz="2400" b="0" i="0" smtClean="0">
                              <a:latin typeface="Cambria Math" panose="02040503050406030204" pitchFamily="18" charset="0"/>
                            </a:rPr>
                            <m:t>2</m:t>
                          </m:r>
                        </m:oMath>
                      </m:oMathPara>
                    </a14:m>
                    <a:endParaRPr lang="en-GB" sz="2400" dirty="0"/>
                  </a:p>
                </p:txBody>
              </p:sp>
            </mc:Choice>
            <mc:Fallback xmlns="">
              <p:sp>
                <p:nvSpPr>
                  <p:cNvPr id="17" name="TekstniOkvir 16">
                    <a:extLst>
                      <a:ext uri="{FF2B5EF4-FFF2-40B4-BE49-F238E27FC236}">
                        <a16:creationId xmlns:a16="http://schemas.microsoft.com/office/drawing/2014/main" id="{9557AF8E-BA3A-473E-9486-C9D7206F933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241610" y="3984472"/>
                    <a:ext cx="238848" cy="369332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l="-28205" r="-33333" b="-655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kstniOkvir 17">
                    <a:extLst>
                      <a:ext uri="{FF2B5EF4-FFF2-40B4-BE49-F238E27FC236}">
                        <a16:creationId xmlns:a16="http://schemas.microsoft.com/office/drawing/2014/main" id="{91193452-81EB-44E7-BD7E-DE61A2777575}"/>
                      </a:ext>
                    </a:extLst>
                  </p:cNvPr>
                  <p:cNvSpPr txBox="1"/>
                  <p:nvPr/>
                </p:nvSpPr>
                <p:spPr>
                  <a:xfrm>
                    <a:off x="1899137" y="4462016"/>
                    <a:ext cx="238848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hr-HR" sz="2400" b="0" i="0" smtClean="0">
                              <a:latin typeface="Cambria Math" panose="02040503050406030204" pitchFamily="18" charset="0"/>
                            </a:rPr>
                            <m:t>3</m:t>
                          </m:r>
                        </m:oMath>
                      </m:oMathPara>
                    </a14:m>
                    <a:endParaRPr lang="en-GB" sz="2400" dirty="0"/>
                  </a:p>
                </p:txBody>
              </p:sp>
            </mc:Choice>
            <mc:Fallback xmlns="">
              <p:sp>
                <p:nvSpPr>
                  <p:cNvPr id="18" name="TekstniOkvir 17">
                    <a:extLst>
                      <a:ext uri="{FF2B5EF4-FFF2-40B4-BE49-F238E27FC236}">
                        <a16:creationId xmlns:a16="http://schemas.microsoft.com/office/drawing/2014/main" id="{91193452-81EB-44E7-BD7E-DE61A2777575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899137" y="4462016"/>
                    <a:ext cx="238848" cy="369332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l="-30769" r="-30769" b="-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kstniOkvir 18">
                    <a:extLst>
                      <a:ext uri="{FF2B5EF4-FFF2-40B4-BE49-F238E27FC236}">
                        <a16:creationId xmlns:a16="http://schemas.microsoft.com/office/drawing/2014/main" id="{7E26A51D-14E9-4BC0-8FB4-026F9836BE42}"/>
                      </a:ext>
                    </a:extLst>
                  </p:cNvPr>
                  <p:cNvSpPr txBox="1"/>
                  <p:nvPr/>
                </p:nvSpPr>
                <p:spPr>
                  <a:xfrm>
                    <a:off x="1367930" y="4432150"/>
                    <a:ext cx="238848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hr-HR" sz="2400" b="0" i="0" smtClean="0">
                              <a:latin typeface="Cambria Math" panose="02040503050406030204" pitchFamily="18" charset="0"/>
                            </a:rPr>
                            <m:t>4</m:t>
                          </m:r>
                        </m:oMath>
                      </m:oMathPara>
                    </a14:m>
                    <a:endParaRPr lang="en-GB" sz="2400" dirty="0"/>
                  </a:p>
                </p:txBody>
              </p:sp>
            </mc:Choice>
            <mc:Fallback xmlns="">
              <p:sp>
                <p:nvSpPr>
                  <p:cNvPr id="19" name="TekstniOkvir 18">
                    <a:extLst>
                      <a:ext uri="{FF2B5EF4-FFF2-40B4-BE49-F238E27FC236}">
                        <a16:creationId xmlns:a16="http://schemas.microsoft.com/office/drawing/2014/main" id="{7E26A51D-14E9-4BC0-8FB4-026F9836BE4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67930" y="4432150"/>
                    <a:ext cx="238848" cy="369332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l="-30769" r="-30769" b="-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kstniOkvir 19">
                    <a:extLst>
                      <a:ext uri="{FF2B5EF4-FFF2-40B4-BE49-F238E27FC236}">
                        <a16:creationId xmlns:a16="http://schemas.microsoft.com/office/drawing/2014/main" id="{FC614EE1-1B8C-44C2-AA79-50047E89EE5F}"/>
                      </a:ext>
                    </a:extLst>
                  </p:cNvPr>
                  <p:cNvSpPr txBox="1"/>
                  <p:nvPr/>
                </p:nvSpPr>
                <p:spPr>
                  <a:xfrm>
                    <a:off x="1034483" y="3914949"/>
                    <a:ext cx="238848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hr-HR" sz="24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oMath>
                      </m:oMathPara>
                    </a14:m>
                    <a:endParaRPr lang="en-GB" sz="2400" dirty="0"/>
                  </a:p>
                </p:txBody>
              </p:sp>
            </mc:Choice>
            <mc:Fallback xmlns="">
              <p:sp>
                <p:nvSpPr>
                  <p:cNvPr id="20" name="TekstniOkvir 19">
                    <a:extLst>
                      <a:ext uri="{FF2B5EF4-FFF2-40B4-BE49-F238E27FC236}">
                        <a16:creationId xmlns:a16="http://schemas.microsoft.com/office/drawing/2014/main" id="{FC614EE1-1B8C-44C2-AA79-50047E89EE5F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34483" y="3914949"/>
                    <a:ext cx="238848" cy="369332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30769" r="-35897" b="-833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kstniOkvir 20">
                    <a:extLst>
                      <a:ext uri="{FF2B5EF4-FFF2-40B4-BE49-F238E27FC236}">
                        <a16:creationId xmlns:a16="http://schemas.microsoft.com/office/drawing/2014/main" id="{4426D986-4425-4959-BDA1-A5702D986756}"/>
                      </a:ext>
                    </a:extLst>
                  </p:cNvPr>
                  <p:cNvSpPr txBox="1"/>
                  <p:nvPr/>
                </p:nvSpPr>
                <p:spPr>
                  <a:xfrm>
                    <a:off x="1343158" y="3434986"/>
                    <a:ext cx="238848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hr-HR" sz="2400" b="0" i="0" smtClean="0">
                              <a:latin typeface="Cambria Math" panose="02040503050406030204" pitchFamily="18" charset="0"/>
                            </a:rPr>
                            <m:t>6</m:t>
                          </m:r>
                        </m:oMath>
                      </m:oMathPara>
                    </a14:m>
                    <a:endParaRPr lang="en-GB" sz="2400" dirty="0"/>
                  </a:p>
                </p:txBody>
              </p:sp>
            </mc:Choice>
            <mc:Fallback xmlns="">
              <p:sp>
                <p:nvSpPr>
                  <p:cNvPr id="21" name="TekstniOkvir 20">
                    <a:extLst>
                      <a:ext uri="{FF2B5EF4-FFF2-40B4-BE49-F238E27FC236}">
                        <a16:creationId xmlns:a16="http://schemas.microsoft.com/office/drawing/2014/main" id="{4426D986-4425-4959-BDA1-A5702D98675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343158" y="3434986"/>
                    <a:ext cx="238848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30769" r="-30769" b="-655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kstniOkvir 21">
                <a:extLst>
                  <a:ext uri="{FF2B5EF4-FFF2-40B4-BE49-F238E27FC236}">
                    <a16:creationId xmlns:a16="http://schemas.microsoft.com/office/drawing/2014/main" id="{6B54A994-6E01-41CE-8805-A6951F105888}"/>
                  </a:ext>
                </a:extLst>
              </p:cNvPr>
              <p:cNvSpPr txBox="1"/>
              <p:nvPr/>
            </p:nvSpPr>
            <p:spPr>
              <a:xfrm>
                <a:off x="4723984" y="3390565"/>
                <a:ext cx="4967854" cy="115249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GB" sz="4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hr-HR" sz="4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</m:d>
                      <m:r>
                        <a:rPr lang="en-GB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GB" sz="400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hr-HR" sz="40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den>
                      </m:f>
                      <m:r>
                        <a:rPr lang="hr-HR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hr-HR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hr-HR" sz="4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1,…,6</m:t>
                      </m:r>
                    </m:oMath>
                  </m:oMathPara>
                </a14:m>
                <a:endParaRPr lang="en-GB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2" name="TekstniOkvir 21">
                <a:extLst>
                  <a:ext uri="{FF2B5EF4-FFF2-40B4-BE49-F238E27FC236}">
                    <a16:creationId xmlns:a16="http://schemas.microsoft.com/office/drawing/2014/main" id="{6B54A994-6E01-41CE-8805-A6951F10588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3984" y="3390565"/>
                <a:ext cx="4967854" cy="115249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819428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31861">
        <p14:switch dir="r"/>
      </p:transition>
    </mc:Choice>
    <mc:Fallback xmlns="">
      <p:transition spd="slow" advTm="31861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E12FBD-256F-47C5-991B-90518A594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/>
              <a:t>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zervirano mjesto sadržaja 13">
                <a:extLst>
                  <a:ext uri="{FF2B5EF4-FFF2-40B4-BE49-F238E27FC236}">
                    <a16:creationId xmlns:a16="http://schemas.microsoft.com/office/drawing/2014/main" id="{89D63454-291E-4B35-BD85-CF3AB45B628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38200" y="656947"/>
                <a:ext cx="9278257" cy="5835927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hr-HR" dirty="0"/>
              </a:p>
              <a:p>
                <a:pPr marL="0" indent="0">
                  <a:lnSpc>
                    <a:spcPct val="150000"/>
                  </a:lnSpc>
                  <a:spcBef>
                    <a:spcPts val="0"/>
                  </a:spcBef>
                  <a:spcAft>
                    <a:spcPts val="600"/>
                  </a:spcAft>
                  <a:buNone/>
                </a:pPr>
                <a:r>
                  <a:rPr lang="hr-HR" sz="4000" dirty="0"/>
                  <a:t>Za slučajni pokus s </a:t>
                </a:r>
                <a:r>
                  <a:rPr lang="hr-HR" sz="4000" b="1" dirty="0"/>
                  <a:t>konačno</a:t>
                </a:r>
                <a:r>
                  <a:rPr lang="hr-HR" sz="4000" dirty="0"/>
                  <a:t> mnogo ishoda, koji su svi </a:t>
                </a:r>
                <a:r>
                  <a:rPr lang="hr-HR" sz="4000" b="1" dirty="0"/>
                  <a:t>jednako mogući</a:t>
                </a:r>
                <a:r>
                  <a:rPr lang="hr-HR" sz="4000" dirty="0"/>
                  <a:t>, vjerojatnost </a:t>
                </a:r>
                <a:r>
                  <a:rPr lang="hr-HR" sz="4000" i="1" dirty="0"/>
                  <a:t>p</a:t>
                </a:r>
                <a:r>
                  <a:rPr lang="hr-HR" sz="4000" dirty="0"/>
                  <a:t>(</a:t>
                </a:r>
                <a:r>
                  <a:rPr lang="hr-HR" sz="4000" i="1" dirty="0"/>
                  <a:t>A</a:t>
                </a:r>
                <a:r>
                  <a:rPr lang="hr-HR" sz="4000" dirty="0"/>
                  <a:t>) nekog događaja </a:t>
                </a:r>
                <a:r>
                  <a:rPr lang="hr-HR" sz="4000" i="1" dirty="0"/>
                  <a:t>A</a:t>
                </a:r>
                <a:r>
                  <a:rPr lang="hr-HR" sz="4000" dirty="0"/>
                  <a:t> definiramo kao omjer</a:t>
                </a:r>
              </a:p>
              <a:p>
                <a:pPr marL="0" indent="0">
                  <a:buNone/>
                </a:pPr>
                <a:endParaRPr lang="hr-HR" sz="40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GB" sz="40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𝑃</m:t>
                    </m:r>
                    <m:d>
                      <m:dPr>
                        <m:ctrlPr>
                          <a:rPr lang="en-GB" sz="4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GB" sz="4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d>
                    <m:r>
                      <a:rPr lang="en-GB" sz="4000" i="1" dirty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4000" i="1" dirty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hr-HR" sz="4000" b="0" i="0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card</m:t>
                        </m:r>
                        <m:d>
                          <m:dPr>
                            <m:ctrlPr>
                              <a:rPr lang="hr-HR" sz="40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r-HR" sz="4000" b="0" i="1" dirty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</m:num>
                      <m:den>
                        <m:func>
                          <m:funcPr>
                            <m:ctrlPr>
                              <a:rPr lang="en-GB" sz="4000" i="1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hr-HR" sz="4000" dirty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</a:rPr>
                              <m:t>card</m:t>
                            </m:r>
                          </m:fName>
                          <m:e>
                            <m:d>
                              <m:dPr>
                                <m:ctrlPr>
                                  <a:rPr lang="en-GB" sz="4000" i="1" dirty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GB" sz="4000" i="1" dirty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𝛺</m:t>
                                </m:r>
                              </m:e>
                            </m:d>
                          </m:e>
                        </m:func>
                      </m:den>
                    </m:f>
                  </m:oMath>
                </a14:m>
                <a:r>
                  <a:rPr lang="hr-HR" sz="4000" i="1" dirty="0"/>
                  <a:t>.</a:t>
                </a:r>
                <a:endParaRPr lang="en-GB" sz="4000" i="1" dirty="0"/>
              </a:p>
            </p:txBody>
          </p:sp>
        </mc:Choice>
        <mc:Fallback xmlns="">
          <p:sp>
            <p:nvSpPr>
              <p:cNvPr id="14" name="Rezervirano mjesto sadržaja 13">
                <a:extLst>
                  <a:ext uri="{FF2B5EF4-FFF2-40B4-BE49-F238E27FC236}">
                    <a16:creationId xmlns:a16="http://schemas.microsoft.com/office/drawing/2014/main" id="{89D63454-291E-4B35-BD85-CF3AB45B628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38200" y="656947"/>
                <a:ext cx="9278257" cy="5835927"/>
              </a:xfrm>
              <a:blipFill>
                <a:blip r:embed="rId4"/>
                <a:stretch>
                  <a:fillRect l="-2365" r="-348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kstniOkvir 3">
            <a:extLst>
              <a:ext uri="{FF2B5EF4-FFF2-40B4-BE49-F238E27FC236}">
                <a16:creationId xmlns:a16="http://schemas.microsoft.com/office/drawing/2014/main" id="{A3C70124-5799-4C32-B595-B2C4DEC501FC}"/>
              </a:ext>
            </a:extLst>
          </p:cNvPr>
          <p:cNvSpPr txBox="1"/>
          <p:nvPr/>
        </p:nvSpPr>
        <p:spPr>
          <a:xfrm>
            <a:off x="2388093" y="65694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hr-HR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620856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31861">
        <p14:switch dir="r"/>
      </p:transition>
    </mc:Choice>
    <mc:Fallback xmlns="">
      <p:transition spd="slow" advTm="31861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slov 1">
            <a:extLst>
              <a:ext uri="{FF2B5EF4-FFF2-40B4-BE49-F238E27FC236}">
                <a16:creationId xmlns:a16="http://schemas.microsoft.com/office/drawing/2014/main" id="{214307B2-9A4E-4E7C-B790-B3AB65297DF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>
                <a:solidFill>
                  <a:schemeClr val="accent2"/>
                </a:solidFill>
              </a:rPr>
              <a:t>Može li drugačije?</a:t>
            </a:r>
            <a:endParaRPr lang="en-GB" b="1" dirty="0">
              <a:solidFill>
                <a:schemeClr val="accent2"/>
              </a:solidFill>
            </a:endParaRPr>
          </a:p>
        </p:txBody>
      </p:sp>
      <p:sp>
        <p:nvSpPr>
          <p:cNvPr id="3" name="Rezervirano mjesto sadržaja 2">
            <a:extLst>
              <a:ext uri="{FF2B5EF4-FFF2-40B4-BE49-F238E27FC236}">
                <a16:creationId xmlns:a16="http://schemas.microsoft.com/office/drawing/2014/main" id="{A386AB31-BD13-4BE5-AF3A-14D5043F91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r-HR" sz="4000" dirty="0"/>
              <a:t>Aksiomi </a:t>
            </a:r>
            <a:r>
              <a:rPr lang="hr-HR" sz="4000" dirty="0" err="1"/>
              <a:t>Kolmogorova</a:t>
            </a:r>
            <a:endParaRPr lang="hr-HR" sz="4000" dirty="0"/>
          </a:p>
          <a:p>
            <a:r>
              <a:rPr lang="hr-HR" sz="4000" dirty="0"/>
              <a:t>Aksiomi za konačni prostor elementarnih događaja</a:t>
            </a:r>
          </a:p>
          <a:p>
            <a:r>
              <a:rPr lang="hr-HR" sz="4000" dirty="0"/>
              <a:t>Zadane vjerojatnosti elementarnih događaja</a:t>
            </a:r>
          </a:p>
          <a:p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64130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E12FBD-256F-47C5-991B-90518A5941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r-HR" b="1" dirty="0"/>
              <a:t> Vjerojatnosni prostor</a:t>
            </a:r>
          </a:p>
        </p:txBody>
      </p:sp>
      <p:pic>
        <p:nvPicPr>
          <p:cNvPr id="5" name="Slika 4">
            <a:extLst>
              <a:ext uri="{FF2B5EF4-FFF2-40B4-BE49-F238E27FC236}">
                <a16:creationId xmlns:a16="http://schemas.microsoft.com/office/drawing/2014/main" id="{EC77B5C9-9AA1-4FC0-A550-2922628094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71169" y="2540050"/>
            <a:ext cx="9849662" cy="2877231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78806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Tm="31861">
        <p14:switch dir="r"/>
      </p:transition>
    </mc:Choice>
    <mc:Fallback xmlns="">
      <p:transition spd="slow" advTm="31861">
        <p:fade/>
      </p:transition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.2|1|1|1.6|3.7|0.9|0.8|0.9|1.2|0.9|2.1|11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.2|1|1|1.6|3.7|0.9|0.8|0.9|1.2|0.9|2.1|11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.2|1|1|1.6|3.7|0.9|0.8|0.9|1.2|0.9|2.1|11.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.2|1|1|1.6|3.7|0.9|0.8|0.9|1.2|0.9|2.1|11.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.2|1|1|1.6|3.7|0.9|0.8|0.9|1.2|0.9|2.1|11.5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5|1.2|1|1|1.6|3.7|0.9|0.8|0.9|1.2|0.9|2.1|11.5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6942</TotalTime>
  <Words>1332</Words>
  <Application>Microsoft Office PowerPoint</Application>
  <PresentationFormat>Široki zaslon</PresentationFormat>
  <Paragraphs>204</Paragraphs>
  <Slides>39</Slides>
  <Notes>6</Notes>
  <HiddenSlides>0</HiddenSlides>
  <MMClips>0</MMClips>
  <ScaleCrop>false</ScaleCrop>
  <HeadingPairs>
    <vt:vector size="8" baseType="variant">
      <vt:variant>
        <vt:lpstr>Korišteni fontovi</vt:lpstr>
      </vt:variant>
      <vt:variant>
        <vt:i4>6</vt:i4>
      </vt:variant>
      <vt:variant>
        <vt:lpstr>Tema</vt:lpstr>
      </vt:variant>
      <vt:variant>
        <vt:i4>1</vt:i4>
      </vt:variant>
      <vt:variant>
        <vt:lpstr>Uloženi OLE poslužitelji</vt:lpstr>
      </vt:variant>
      <vt:variant>
        <vt:i4>1</vt:i4>
      </vt:variant>
      <vt:variant>
        <vt:lpstr>Naslovi slajdova</vt:lpstr>
      </vt:variant>
      <vt:variant>
        <vt:i4>39</vt:i4>
      </vt:variant>
    </vt:vector>
  </HeadingPairs>
  <TitlesOfParts>
    <vt:vector size="47" baseType="lpstr">
      <vt:lpstr>Arial</vt:lpstr>
      <vt:lpstr>Calibri</vt:lpstr>
      <vt:lpstr>Calibri Light</vt:lpstr>
      <vt:lpstr>Cambria Math</vt:lpstr>
      <vt:lpstr>PI Barlow MAT Light</vt:lpstr>
      <vt:lpstr>Times New Roman</vt:lpstr>
      <vt:lpstr>Office Theme</vt:lpstr>
      <vt:lpstr>Equation</vt:lpstr>
      <vt:lpstr>PowerPoint prezentacija</vt:lpstr>
      <vt:lpstr>Vjerojatnost u 4. razredu srednje škole - ishodi</vt:lpstr>
      <vt:lpstr>Sadržaj webinara</vt:lpstr>
      <vt:lpstr>Prostor elementarnih događaja</vt:lpstr>
      <vt:lpstr>Prostor elementarnih događaja </vt:lpstr>
      <vt:lpstr>PowerPoint prezentacija</vt:lpstr>
      <vt:lpstr> </vt:lpstr>
      <vt:lpstr>Može li drugačije?</vt:lpstr>
      <vt:lpstr> Vjerojatnosni prostor</vt:lpstr>
      <vt:lpstr>Može li drugačije?</vt:lpstr>
      <vt:lpstr>Primjer</vt:lpstr>
      <vt:lpstr>1. način</vt:lpstr>
      <vt:lpstr>2. način</vt:lpstr>
      <vt:lpstr>PowerPoint prezentacija</vt:lpstr>
      <vt:lpstr>1. način  - simulacija https://nrich.maths.org/6033 </vt:lpstr>
      <vt:lpstr>Primjer 2</vt:lpstr>
      <vt:lpstr>Primjer 2</vt:lpstr>
      <vt:lpstr>1. način  - simulacija https://nrich.maths.org/6033 </vt:lpstr>
      <vt:lpstr>2. način  - simulacija https://nrich.maths.org/6033 </vt:lpstr>
      <vt:lpstr>Jedan pokus različiti prostori elementarnih događaja</vt:lpstr>
      <vt:lpstr>PowerPoint prezentacija</vt:lpstr>
      <vt:lpstr>Vjerojatnost - ishodi</vt:lpstr>
      <vt:lpstr>Vjerojatnosno stablo</vt:lpstr>
      <vt:lpstr>Kako izgleda vjerojatnosno stablo?</vt:lpstr>
      <vt:lpstr>Primjer</vt:lpstr>
      <vt:lpstr>Računanje vjerojatnosti</vt:lpstr>
      <vt:lpstr>Primjer</vt:lpstr>
      <vt:lpstr>PowerPoint prezentacija</vt:lpstr>
      <vt:lpstr>Primjer</vt:lpstr>
      <vt:lpstr>Rješenje</vt:lpstr>
      <vt:lpstr>Primjer</vt:lpstr>
      <vt:lpstr>Rješenje</vt:lpstr>
      <vt:lpstr>Općenito</vt:lpstr>
      <vt:lpstr>Aktivnost</vt:lpstr>
      <vt:lpstr>Aktivnost </vt:lpstr>
      <vt:lpstr>2. Igra </vt:lpstr>
      <vt:lpstr>Izazov </vt:lpstr>
      <vt:lpstr>Izvori</vt:lpstr>
      <vt:lpstr>Pitanja?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ko Punčikar-Opitz</dc:creator>
  <cp:lastModifiedBy>prof</cp:lastModifiedBy>
  <cp:revision>1626</cp:revision>
  <cp:lastPrinted>2021-01-20T07:53:15Z</cp:lastPrinted>
  <dcterms:created xsi:type="dcterms:W3CDTF">2020-02-27T19:00:54Z</dcterms:created>
  <dcterms:modified xsi:type="dcterms:W3CDTF">2021-02-25T11:04:05Z</dcterms:modified>
</cp:coreProperties>
</file>